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0CA8FA" w14:textId="77777777" w:rsidR="002C1114" w:rsidRDefault="000C4179" w:rsidP="00847556">
      <w:pPr>
        <w:jc w:val="center"/>
        <w:rPr>
          <w:b/>
          <w:sz w:val="30"/>
        </w:rPr>
      </w:pPr>
      <w:r>
        <w:rPr>
          <w:b/>
          <w:sz w:val="30"/>
        </w:rPr>
        <w:t>Interesting</w:t>
      </w:r>
      <w:r w:rsidR="00847556" w:rsidRPr="00847556">
        <w:rPr>
          <w:b/>
          <w:sz w:val="30"/>
        </w:rPr>
        <w:t xml:space="preserve"> Questions</w:t>
      </w:r>
    </w:p>
    <w:p w14:paraId="0BBB440F" w14:textId="77777777" w:rsidR="00C57CCB" w:rsidRPr="00847556" w:rsidRDefault="00C57CCB" w:rsidP="00847556">
      <w:pPr>
        <w:jc w:val="center"/>
        <w:rPr>
          <w:b/>
          <w:sz w:val="30"/>
        </w:rPr>
      </w:pPr>
    </w:p>
    <w:p w14:paraId="2A2EA0A2" w14:textId="77777777" w:rsidR="00847556" w:rsidRDefault="00A96AB1">
      <w:bookmarkStart w:id="0" w:name="Qu1"/>
      <w:bookmarkStart w:id="1" w:name="_Hlk34852418"/>
      <w:bookmarkEnd w:id="0"/>
      <w:r>
        <w:t xml:space="preserve">Qu 1… </w:t>
      </w:r>
      <w:bookmarkEnd w:id="1"/>
      <w:r>
        <w:t>Edexcel unit tests, Parametric Equations  -Qu 3</w:t>
      </w:r>
      <w:r w:rsidR="008B5487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3470786" wp14:editId="46F87CBE">
                <wp:simplePos x="0" y="0"/>
                <wp:positionH relativeFrom="column">
                  <wp:align>center</wp:align>
                </wp:positionH>
                <wp:positionV relativeFrom="paragraph">
                  <wp:posOffset>238125</wp:posOffset>
                </wp:positionV>
                <wp:extent cx="5857200" cy="1447200"/>
                <wp:effectExtent l="0" t="0" r="10795" b="1968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7200" cy="1447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6E6C7DA" id="Rectangle 12" o:spid="_x0000_s1026" style="position:absolute;margin-left:0;margin-top:18.75pt;width:461.2pt;height:113.95pt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" filled="f" strokecolor="black [3213]" strokeweight="1pt"/>
            </w:pict>
          </mc:Fallback>
        </mc:AlternateContent>
      </w:r>
      <w:r w:rsidR="00530B5B">
        <w:t>.  (</w:t>
      </w:r>
      <w:hyperlink w:anchor="Ans1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59D52EA2" w14:textId="77777777" w:rsidR="00847556" w:rsidRDefault="00847556">
      <w:r>
        <w:rPr>
          <w:noProof/>
          <w:lang w:eastAsia="en-GB"/>
        </w:rPr>
        <w:drawing>
          <wp:inline distT="0" distB="0" distL="0" distR="0" wp14:anchorId="45D64F6D" wp14:editId="49B1F099">
            <wp:extent cx="5731510" cy="1344930"/>
            <wp:effectExtent l="0" t="0" r="254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344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6AD723" w14:textId="77777777" w:rsidR="00A96AB1" w:rsidRDefault="00A96AB1"/>
    <w:p w14:paraId="37CC5533" w14:textId="77777777" w:rsidR="00847556" w:rsidRDefault="00A96AB1">
      <w:bookmarkStart w:id="2" w:name="Qu2"/>
      <w:bookmarkEnd w:id="2"/>
      <w:r>
        <w:t>Qu 2… AQA A2 Paper 1, June 2018  -Qu 5</w:t>
      </w:r>
      <w:r w:rsidR="00530B5B">
        <w:t>.  (</w:t>
      </w:r>
      <w:hyperlink w:anchor="Ans2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  <w:r w:rsidR="008B5487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A67FBEB" wp14:editId="12383426">
                <wp:simplePos x="0" y="0"/>
                <wp:positionH relativeFrom="margin">
                  <wp:posOffset>-66675</wp:posOffset>
                </wp:positionH>
                <wp:positionV relativeFrom="paragraph">
                  <wp:posOffset>247015</wp:posOffset>
                </wp:positionV>
                <wp:extent cx="5857200" cy="2419350"/>
                <wp:effectExtent l="0" t="0" r="10795" b="1905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7200" cy="24193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748130" id="Rectangle 13" o:spid="_x0000_s1026" style="position:absolute;margin-left:-5.25pt;margin-top:19.45pt;width:461.2pt;height:190.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" filled="f" strokecolor="black [3213]" strokeweight="1pt">
                <w10:wrap anchorx="margin"/>
              </v:rect>
            </w:pict>
          </mc:Fallback>
        </mc:AlternateContent>
      </w:r>
    </w:p>
    <w:p w14:paraId="34ED4631" w14:textId="77777777" w:rsidR="00847556" w:rsidRDefault="00847556">
      <w:r>
        <w:rPr>
          <w:noProof/>
          <w:lang w:eastAsia="en-GB"/>
        </w:rPr>
        <w:drawing>
          <wp:inline distT="0" distB="0" distL="0" distR="0" wp14:anchorId="11355E1D" wp14:editId="47683CE0">
            <wp:extent cx="5731510" cy="1614805"/>
            <wp:effectExtent l="0" t="0" r="254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61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A9647" w14:textId="77777777" w:rsidR="00847556" w:rsidRDefault="00847556">
      <w:r>
        <w:rPr>
          <w:noProof/>
          <w:lang w:eastAsia="en-GB"/>
        </w:rPr>
        <w:drawing>
          <wp:inline distT="0" distB="0" distL="0" distR="0" wp14:anchorId="04F43C03" wp14:editId="28AF0261">
            <wp:extent cx="5731510" cy="588010"/>
            <wp:effectExtent l="0" t="0" r="254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88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3D86A" w14:textId="77777777" w:rsidR="00A96AB1" w:rsidRDefault="00A96AB1"/>
    <w:p w14:paraId="7FA2444E" w14:textId="77777777" w:rsidR="00847556" w:rsidRDefault="00A96AB1">
      <w:bookmarkStart w:id="3" w:name="Qu3"/>
      <w:bookmarkEnd w:id="3"/>
      <w:r>
        <w:t>Qu 3… AQA A2 Paper 1, June 2018 – Qu 12</w:t>
      </w:r>
      <w:r w:rsidR="00530B5B">
        <w:t>.  (</w:t>
      </w:r>
      <w:hyperlink w:anchor="Ans3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  <w:r w:rsidR="008B5487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CFAFB0F" wp14:editId="237E54A7">
                <wp:simplePos x="0" y="0"/>
                <wp:positionH relativeFrom="margin">
                  <wp:align>left</wp:align>
                </wp:positionH>
                <wp:positionV relativeFrom="paragraph">
                  <wp:posOffset>226695</wp:posOffset>
                </wp:positionV>
                <wp:extent cx="5857200" cy="2362200"/>
                <wp:effectExtent l="0" t="0" r="10795" b="1905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7200" cy="2362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4CA70E" id="Rectangle 14" o:spid="_x0000_s1026" style="position:absolute;margin-left:0;margin-top:17.85pt;width:461.2pt;height:186pt;z-index:25166336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" filled="f" strokecolor="black [3213]" strokeweight="1pt">
                <w10:wrap anchorx="margin"/>
              </v:rect>
            </w:pict>
          </mc:Fallback>
        </mc:AlternateContent>
      </w:r>
    </w:p>
    <w:p w14:paraId="0F235076" w14:textId="77777777" w:rsidR="00847556" w:rsidRDefault="00847556">
      <w:r>
        <w:rPr>
          <w:noProof/>
          <w:lang w:eastAsia="en-GB"/>
        </w:rPr>
        <w:drawing>
          <wp:inline distT="0" distB="0" distL="0" distR="0" wp14:anchorId="40825B37" wp14:editId="63F230EF">
            <wp:extent cx="5731510" cy="750570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50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D2768A" w14:textId="77777777" w:rsidR="00847556" w:rsidRDefault="00847556">
      <w:r>
        <w:rPr>
          <w:noProof/>
          <w:lang w:eastAsia="en-GB"/>
        </w:rPr>
        <w:drawing>
          <wp:inline distT="0" distB="0" distL="0" distR="0" wp14:anchorId="5D4C2680" wp14:editId="4D6DE8FF">
            <wp:extent cx="5731510" cy="398780"/>
            <wp:effectExtent l="0" t="0" r="254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9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1A6467" w14:textId="77777777" w:rsidR="00847556" w:rsidRDefault="00847556">
      <w:r>
        <w:rPr>
          <w:noProof/>
          <w:lang w:eastAsia="en-GB"/>
        </w:rPr>
        <w:drawing>
          <wp:inline distT="0" distB="0" distL="0" distR="0" wp14:anchorId="0C905914" wp14:editId="18B610F6">
            <wp:extent cx="5731510" cy="882015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A75D9" w14:textId="77777777" w:rsidR="00847556" w:rsidRDefault="00847556" w:rsidP="00847556"/>
    <w:p w14:paraId="12D7C2AD" w14:textId="77777777" w:rsidR="00A96AB1" w:rsidRDefault="00A96AB1">
      <w:r>
        <w:br w:type="page"/>
      </w:r>
    </w:p>
    <w:p w14:paraId="7A542D34" w14:textId="77777777" w:rsidR="00847556" w:rsidRDefault="00A96AB1">
      <w:bookmarkStart w:id="4" w:name="Qu4"/>
      <w:bookmarkEnd w:id="4"/>
      <w:r>
        <w:lastRenderedPageBreak/>
        <w:t>Qu 4… AQA A2 Paper 1, June 2018 – Qu13</w:t>
      </w:r>
      <w:r w:rsidR="00530B5B">
        <w:t>.  (</w:t>
      </w:r>
      <w:hyperlink w:anchor="Qu4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0A57133D" w14:textId="77777777" w:rsidR="00847556" w:rsidRDefault="008B5487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BB565CA" wp14:editId="190EC79C">
                <wp:simplePos x="0" y="0"/>
                <wp:positionH relativeFrom="margin">
                  <wp:posOffset>-66675</wp:posOffset>
                </wp:positionH>
                <wp:positionV relativeFrom="paragraph">
                  <wp:posOffset>0</wp:posOffset>
                </wp:positionV>
                <wp:extent cx="5857200" cy="3756660"/>
                <wp:effectExtent l="0" t="0" r="10795" b="1524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7200" cy="375666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0D78CD0" id="Rectangle 15" o:spid="_x0000_s1026" style="position:absolute;margin-left:-5.25pt;margin-top:0;width:461.2pt;height:295.8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" filled="f" strokecolor="black [3213]" strokeweight="1pt">
                <w10:wrap anchorx="margin"/>
              </v:rect>
            </w:pict>
          </mc:Fallback>
        </mc:AlternateContent>
      </w:r>
      <w:r w:rsidR="00847556">
        <w:rPr>
          <w:noProof/>
          <w:lang w:eastAsia="en-GB"/>
        </w:rPr>
        <w:drawing>
          <wp:inline distT="0" distB="0" distL="0" distR="0" wp14:anchorId="670C5B40" wp14:editId="60158D33">
            <wp:extent cx="5731510" cy="3756660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756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89BBA3" w14:textId="77777777" w:rsidR="00847556" w:rsidRDefault="00847556" w:rsidP="00847556"/>
    <w:p w14:paraId="43F04A0F" w14:textId="77777777" w:rsidR="008B5487" w:rsidRDefault="00A96AB1" w:rsidP="008B5487">
      <w:bookmarkStart w:id="5" w:name="Qu5"/>
      <w:bookmarkEnd w:id="5"/>
      <w:r>
        <w:t>Qu 5… AQA A2 Paper 2, June 2018  -Qu 8</w:t>
      </w:r>
      <w:r w:rsidR="00530B5B">
        <w:t>.  (</w:t>
      </w:r>
      <w:hyperlink w:anchor="Ans5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  <w:r w:rsidR="008B5487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5D6CD65" wp14:editId="0C927CCD">
                <wp:simplePos x="0" y="0"/>
                <wp:positionH relativeFrom="margin">
                  <wp:posOffset>-66675</wp:posOffset>
                </wp:positionH>
                <wp:positionV relativeFrom="paragraph">
                  <wp:posOffset>234315</wp:posOffset>
                </wp:positionV>
                <wp:extent cx="5856605" cy="2428875"/>
                <wp:effectExtent l="0" t="0" r="10795" b="28575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6605" cy="24288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4B9C2B0" id="Rectangle 17" o:spid="_x0000_s1026" style="position:absolute;margin-left:-5.25pt;margin-top:18.45pt;width:461.15pt;height:191.25pt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" filled="f" strokecolor="black [3213]" strokeweight="1pt">
                <w10:wrap anchorx="margin"/>
              </v:rect>
            </w:pict>
          </mc:Fallback>
        </mc:AlternateContent>
      </w:r>
    </w:p>
    <w:p w14:paraId="7456063A" w14:textId="77777777" w:rsidR="008B5487" w:rsidRDefault="008B5487" w:rsidP="008B5487">
      <w:r>
        <w:rPr>
          <w:noProof/>
          <w:lang w:eastAsia="en-GB"/>
        </w:rPr>
        <w:drawing>
          <wp:inline distT="0" distB="0" distL="0" distR="0" wp14:anchorId="6ACA8788" wp14:editId="76BE5C0C">
            <wp:extent cx="5731510" cy="901065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90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39C4AD" w14:textId="77777777" w:rsidR="008B5487" w:rsidRDefault="008B5487" w:rsidP="008B5487">
      <w:r>
        <w:rPr>
          <w:noProof/>
          <w:lang w:eastAsia="en-GB"/>
        </w:rPr>
        <w:drawing>
          <wp:inline distT="0" distB="0" distL="0" distR="0" wp14:anchorId="7FDE2B12" wp14:editId="09275557">
            <wp:extent cx="5731510" cy="612775"/>
            <wp:effectExtent l="0" t="0" r="254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12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3AE002" w14:textId="77777777" w:rsidR="008B5487" w:rsidRDefault="008B5487" w:rsidP="008B5487">
      <w:r>
        <w:rPr>
          <w:noProof/>
          <w:lang w:eastAsia="en-GB"/>
        </w:rPr>
        <w:drawing>
          <wp:inline distT="0" distB="0" distL="0" distR="0" wp14:anchorId="4501B190" wp14:editId="6D05BBAC">
            <wp:extent cx="5731510" cy="580390"/>
            <wp:effectExtent l="0" t="0" r="254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80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B0B1A6" w14:textId="77777777" w:rsidR="008B5487" w:rsidRDefault="008B5487" w:rsidP="008B5487"/>
    <w:p w14:paraId="789C1022" w14:textId="77777777" w:rsidR="00A96AB1" w:rsidRDefault="00A96AB1">
      <w:r>
        <w:br w:type="page"/>
      </w:r>
    </w:p>
    <w:p w14:paraId="1623D899" w14:textId="77777777" w:rsidR="008B5487" w:rsidRDefault="00A96AB1">
      <w:bookmarkStart w:id="6" w:name="Qu6"/>
      <w:bookmarkEnd w:id="6"/>
      <w:r>
        <w:lastRenderedPageBreak/>
        <w:t>Qu 6… AQA A2 Paper 2, June 2018  -</w:t>
      </w:r>
      <w:r w:rsidR="00C57CCB">
        <w:t xml:space="preserve"> </w:t>
      </w:r>
      <w:r>
        <w:t>Qu 7</w:t>
      </w:r>
      <w:r w:rsidR="00530B5B">
        <w:t>.  (</w:t>
      </w:r>
      <w:hyperlink w:anchor="Ans6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78391CF3" w14:textId="77777777" w:rsidR="00A96AB1" w:rsidRDefault="00A96AB1"/>
    <w:p w14:paraId="42189F65" w14:textId="77777777" w:rsidR="00847556" w:rsidRDefault="008B5487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FFDB7F0" wp14:editId="13862ECF">
                <wp:simplePos x="0" y="0"/>
                <wp:positionH relativeFrom="margin">
                  <wp:posOffset>-66675</wp:posOffset>
                </wp:positionH>
                <wp:positionV relativeFrom="paragraph">
                  <wp:posOffset>-142875</wp:posOffset>
                </wp:positionV>
                <wp:extent cx="5857200" cy="5753100"/>
                <wp:effectExtent l="0" t="0" r="10795" b="1905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7200" cy="5753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AF0AA0E" id="Rectangle 16" o:spid="_x0000_s1026" style="position:absolute;margin-left:-5.25pt;margin-top:-11.25pt;width:461.2pt;height:453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" filled="f" strokecolor="black [3213]" strokeweight="1pt">
                <w10:wrap anchorx="margin"/>
              </v:rect>
            </w:pict>
          </mc:Fallback>
        </mc:AlternateContent>
      </w:r>
      <w:r w:rsidR="00847556">
        <w:rPr>
          <w:noProof/>
          <w:lang w:eastAsia="en-GB"/>
        </w:rPr>
        <w:drawing>
          <wp:inline distT="0" distB="0" distL="0" distR="0" wp14:anchorId="1DBE6CA8" wp14:editId="2D5B1803">
            <wp:extent cx="5731510" cy="5584825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58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A7CF1E" w14:textId="77777777" w:rsidR="00847556" w:rsidRDefault="00847556" w:rsidP="00847556"/>
    <w:p w14:paraId="51C17B2D" w14:textId="77777777" w:rsidR="00847556" w:rsidRDefault="00A96AB1" w:rsidP="00847556">
      <w:bookmarkStart w:id="7" w:name="Qu7"/>
      <w:bookmarkEnd w:id="7"/>
      <w:r>
        <w:t>Qu 7… Edexcel unit tests, parametric Equations  -Qu 6</w:t>
      </w:r>
      <w:r w:rsidR="00530B5B">
        <w:t>.  (</w:t>
      </w:r>
      <w:hyperlink w:anchor="Ans7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  <w:r w:rsidR="00C0503B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AB500A9" wp14:editId="2CE71781">
                <wp:simplePos x="0" y="0"/>
                <wp:positionH relativeFrom="column">
                  <wp:posOffset>-66675</wp:posOffset>
                </wp:positionH>
                <wp:positionV relativeFrom="paragraph">
                  <wp:posOffset>205740</wp:posOffset>
                </wp:positionV>
                <wp:extent cx="5856605" cy="1476375"/>
                <wp:effectExtent l="0" t="0" r="10795" b="28575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6605" cy="14763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4123A63" id="Rectangle 21" o:spid="_x0000_s1026" style="position:absolute;margin-left:-5.25pt;margin-top:16.2pt;width:461.15pt;height:116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" filled="f" strokecolor="black [3213]" strokeweight="1pt"/>
            </w:pict>
          </mc:Fallback>
        </mc:AlternateContent>
      </w:r>
    </w:p>
    <w:p w14:paraId="069F5FEB" w14:textId="77777777" w:rsidR="008B5487" w:rsidRDefault="00C0503B" w:rsidP="00847556">
      <w:r>
        <w:rPr>
          <w:noProof/>
          <w:lang w:eastAsia="en-GB"/>
        </w:rPr>
        <w:drawing>
          <wp:inline distT="0" distB="0" distL="0" distR="0" wp14:anchorId="387D8DF9" wp14:editId="43BC68B1">
            <wp:extent cx="5731510" cy="1353820"/>
            <wp:effectExtent l="0" t="0" r="254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F636F" w14:textId="77777777" w:rsidR="00C0503B" w:rsidRDefault="00C0503B" w:rsidP="00C0503B"/>
    <w:p w14:paraId="5406617B" w14:textId="77777777" w:rsidR="00A96AB1" w:rsidRDefault="00A96AB1">
      <w:r>
        <w:br w:type="page"/>
      </w:r>
    </w:p>
    <w:p w14:paraId="13D68274" w14:textId="77777777" w:rsidR="00A96AB1" w:rsidRDefault="00A96AB1" w:rsidP="00C0503B">
      <w:bookmarkStart w:id="8" w:name="Qu8"/>
      <w:bookmarkEnd w:id="8"/>
      <w:r>
        <w:lastRenderedPageBreak/>
        <w:t>Qu 8… Edexcel Paper 1, June 2018 - Qu7</w:t>
      </w:r>
      <w:r w:rsidR="00530B5B">
        <w:t>.  (</w:t>
      </w:r>
      <w:hyperlink w:anchor="Ans8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27575CA8" w14:textId="77777777" w:rsidR="00D872A0" w:rsidRDefault="000C4179" w:rsidP="00C0503B">
      <w:r>
        <w:rPr>
          <w:noProof/>
          <w:lang w:eastAsia="en-GB"/>
        </w:rPr>
        <w:drawing>
          <wp:inline distT="0" distB="0" distL="0" distR="0" wp14:anchorId="2E0922F9" wp14:editId="2F8F67AD">
            <wp:extent cx="5731510" cy="1275080"/>
            <wp:effectExtent l="19050" t="19050" r="21590" b="2032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2750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D8A5B91" w14:textId="77777777" w:rsidR="00D872A0" w:rsidRDefault="00D872A0" w:rsidP="00C0503B"/>
    <w:p w14:paraId="1FE7AEE8" w14:textId="77777777" w:rsidR="00E1629C" w:rsidRDefault="00A96AB1" w:rsidP="00C0503B">
      <w:bookmarkStart w:id="9" w:name="Qu9"/>
      <w:bookmarkEnd w:id="9"/>
      <w:r>
        <w:t>Qu 9… AQA Paper 3, June 2018 – Qu 6</w:t>
      </w:r>
      <w:r w:rsidR="00530B5B">
        <w:t>.  (</w:t>
      </w:r>
      <w:hyperlink w:anchor="Ans9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162DBCF8" w14:textId="77777777" w:rsidR="00E1629C" w:rsidRDefault="000C4179" w:rsidP="00C0503B">
      <w:r>
        <w:rPr>
          <w:noProof/>
          <w:lang w:eastAsia="en-GB"/>
        </w:rPr>
        <w:drawing>
          <wp:inline distT="0" distB="0" distL="0" distR="0" wp14:anchorId="2B891AAF" wp14:editId="45D18650">
            <wp:extent cx="5731510" cy="872490"/>
            <wp:effectExtent l="19050" t="19050" r="21590" b="2286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724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3B742E4" w14:textId="77777777" w:rsidR="00E1629C" w:rsidRDefault="00E1629C" w:rsidP="00C0503B"/>
    <w:p w14:paraId="588E2BFF" w14:textId="77777777" w:rsidR="000C4179" w:rsidRDefault="00A96AB1" w:rsidP="00C0503B">
      <w:bookmarkStart w:id="10" w:name="Qu10"/>
      <w:bookmarkEnd w:id="10"/>
      <w:r>
        <w:t>Qu 10… AQA Paper 3, June 2018 – Qu 8</w:t>
      </w:r>
      <w:r w:rsidR="00530B5B">
        <w:t>.  (</w:t>
      </w:r>
      <w:hyperlink w:anchor="Ans10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613AC98D" w14:textId="77777777" w:rsidR="000C4179" w:rsidRDefault="000C4179" w:rsidP="000C41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121A83A2" wp14:editId="1E3885CA">
            <wp:extent cx="5731510" cy="596900"/>
            <wp:effectExtent l="0" t="0" r="254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9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52FFFD" w14:textId="77777777" w:rsidR="000C4179" w:rsidRDefault="000C4179" w:rsidP="000C41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7971691A" wp14:editId="0ED9F8AB">
            <wp:extent cx="5731510" cy="581660"/>
            <wp:effectExtent l="0" t="0" r="2540" b="889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81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33579D" w14:textId="77777777" w:rsidR="000C4179" w:rsidRDefault="000C4179" w:rsidP="00C0503B"/>
    <w:p w14:paraId="6AB4FF8B" w14:textId="77777777" w:rsidR="00D872A0" w:rsidRDefault="00A96AB1" w:rsidP="00C0503B">
      <w:bookmarkStart w:id="11" w:name="Qu11"/>
      <w:bookmarkEnd w:id="11"/>
      <w:r>
        <w:t>Qu 11… OCR A, Paper 2, June 2018</w:t>
      </w:r>
      <w:r w:rsidR="00530B5B">
        <w:t>.  (</w:t>
      </w:r>
      <w:hyperlink w:anchor="Ans11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3CBC6BB6" w14:textId="77777777" w:rsidR="00AE6995" w:rsidRDefault="00AE6995" w:rsidP="00AE6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5B257317" wp14:editId="46BD1152">
            <wp:extent cx="4657931" cy="528452"/>
            <wp:effectExtent l="0" t="0" r="0" b="508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r="36081" b="-6430"/>
                    <a:stretch/>
                  </pic:blipFill>
                  <pic:spPr bwMode="auto">
                    <a:xfrm>
                      <a:off x="0" y="0"/>
                      <a:ext cx="4702040" cy="5334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5E4E5A11" wp14:editId="7EE231DD">
            <wp:extent cx="349200" cy="489600"/>
            <wp:effectExtent l="0" t="0" r="0" b="571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95205" t="1521"/>
                    <a:stretch/>
                  </pic:blipFill>
                  <pic:spPr bwMode="auto">
                    <a:xfrm>
                      <a:off x="0" y="0"/>
                      <a:ext cx="349200" cy="489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7CF465" w14:textId="77777777" w:rsidR="00AE6995" w:rsidRDefault="00AE6995" w:rsidP="00C0503B"/>
    <w:p w14:paraId="0BB880EA" w14:textId="77777777" w:rsidR="0035706F" w:rsidRDefault="00A96AB1" w:rsidP="00C0503B">
      <w:bookmarkStart w:id="12" w:name="Qu12"/>
      <w:bookmarkEnd w:id="12"/>
      <w:r>
        <w:t>Qu 12… OCR A, Paper 2, June 2018</w:t>
      </w:r>
      <w:r w:rsidR="00530B5B">
        <w:t>.  (</w:t>
      </w:r>
      <w:hyperlink w:anchor="Ans12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403649A7" w14:textId="77777777" w:rsidR="0035706F" w:rsidRDefault="00166E51" w:rsidP="00C0503B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69FD682" wp14:editId="7CF5105D">
                <wp:simplePos x="0" y="0"/>
                <wp:positionH relativeFrom="column">
                  <wp:posOffset>43732</wp:posOffset>
                </wp:positionH>
                <wp:positionV relativeFrom="paragraph">
                  <wp:posOffset>500187</wp:posOffset>
                </wp:positionV>
                <wp:extent cx="186856" cy="230588"/>
                <wp:effectExtent l="0" t="0" r="3810" b="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856" cy="2305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47C7EE2" id="Rectangle 23" o:spid="_x0000_s1026" style="position:absolute;margin-left:3.45pt;margin-top:39.4pt;width:14.7pt;height:18.1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" fillcolor="white [3212]" stroked="f" strokeweight="1pt"/>
            </w:pict>
          </mc:Fallback>
        </mc:AlternateContent>
      </w:r>
      <w:r>
        <w:rPr>
          <w:noProof/>
          <w:lang w:eastAsia="en-GB"/>
        </w:rPr>
        <w:drawing>
          <wp:inline distT="0" distB="0" distL="0" distR="0" wp14:anchorId="6081C980" wp14:editId="6E1C2E4E">
            <wp:extent cx="5731510" cy="783590"/>
            <wp:effectExtent l="19050" t="19050" r="21590" b="165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835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DB471CB" w14:textId="77777777" w:rsidR="00166E51" w:rsidRDefault="00166E51" w:rsidP="00166E51"/>
    <w:p w14:paraId="0E7E68B1" w14:textId="77777777" w:rsidR="00A96AB1" w:rsidRDefault="00A96AB1">
      <w:r>
        <w:br w:type="page"/>
      </w:r>
    </w:p>
    <w:p w14:paraId="2283102A" w14:textId="77777777" w:rsidR="00A96AB1" w:rsidRDefault="00A96AB1" w:rsidP="00166E51">
      <w:bookmarkStart w:id="13" w:name="Qu13"/>
      <w:bookmarkEnd w:id="13"/>
      <w:r>
        <w:lastRenderedPageBreak/>
        <w:t>Qu 13… OCR, Paper 1, June 2018</w:t>
      </w:r>
      <w:r w:rsidR="00530B5B">
        <w:t>.  (</w:t>
      </w:r>
      <w:hyperlink w:anchor="Ans13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190FE823" w14:textId="77777777" w:rsidR="000C4179" w:rsidRDefault="000C4179" w:rsidP="00C0503B">
      <w:r>
        <w:rPr>
          <w:noProof/>
          <w:lang w:eastAsia="en-GB"/>
        </w:rPr>
        <w:drawing>
          <wp:inline distT="0" distB="0" distL="0" distR="0" wp14:anchorId="4A295B60" wp14:editId="2FA3413A">
            <wp:extent cx="5731510" cy="3291840"/>
            <wp:effectExtent l="19050" t="19050" r="21590" b="2286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918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2494821" w14:textId="77777777" w:rsidR="000C4179" w:rsidRDefault="000C4179" w:rsidP="00C0503B"/>
    <w:p w14:paraId="2060E36C" w14:textId="77777777" w:rsidR="000C4179" w:rsidRDefault="00A96AB1" w:rsidP="00C0503B">
      <w:bookmarkStart w:id="14" w:name="Qu14"/>
      <w:bookmarkEnd w:id="14"/>
      <w:r>
        <w:t>Qu 14… OCR, Paper 2, June 2018</w:t>
      </w:r>
      <w:r w:rsidR="00530B5B">
        <w:t>.  (</w:t>
      </w:r>
      <w:hyperlink w:anchor="Ans14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40015A03" w14:textId="77777777" w:rsidR="000C4179" w:rsidRDefault="000C4179" w:rsidP="00C0503B">
      <w:r>
        <w:rPr>
          <w:noProof/>
          <w:lang w:eastAsia="en-GB"/>
        </w:rPr>
        <w:drawing>
          <wp:inline distT="0" distB="0" distL="0" distR="0" wp14:anchorId="250A0F43" wp14:editId="0DF831DE">
            <wp:extent cx="5731510" cy="3157855"/>
            <wp:effectExtent l="19050" t="19050" r="21590" b="2349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1578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14:paraId="0EE6EC46" w14:textId="77777777" w:rsidR="000C4179" w:rsidRDefault="000C4179" w:rsidP="000C4179"/>
    <w:p w14:paraId="4C030256" w14:textId="77777777" w:rsidR="00166E51" w:rsidRDefault="00A96AB1" w:rsidP="000C4179">
      <w:bookmarkStart w:id="15" w:name="Qu15"/>
      <w:bookmarkStart w:id="16" w:name="_Hlk67404780"/>
      <w:bookmarkEnd w:id="15"/>
      <w:r>
        <w:t>Qu 15… OCR Practice Papers, Set 2, Paper 3  - Qu3</w:t>
      </w:r>
      <w:r w:rsidR="00530B5B">
        <w:t>.  (</w:t>
      </w:r>
      <w:hyperlink w:anchor="Ans15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2A7D6CF8" w14:textId="6BD7CAF3" w:rsidR="00166E51" w:rsidRDefault="00166E51" w:rsidP="00B637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059DD1CA" wp14:editId="7D7425B7">
            <wp:extent cx="5731510" cy="363855"/>
            <wp:effectExtent l="0" t="0" r="254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6385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91B4A7" w14:textId="0B24DB76" w:rsidR="00B637B5" w:rsidRDefault="00B637B5" w:rsidP="00B637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What about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3x-5</m:t>
            </m:r>
          </m:sup>
        </m:sSup>
      </m:oMath>
      <w:r>
        <w:rPr>
          <w:rFonts w:eastAsiaTheme="minorEastAsia"/>
        </w:rPr>
        <w:t xml:space="preserve">  ?</w:t>
      </w:r>
    </w:p>
    <w:p w14:paraId="28CA23C3" w14:textId="31D5F030" w:rsidR="00A96AB1" w:rsidRDefault="00A96AB1"/>
    <w:p w14:paraId="6DCAB61F" w14:textId="77777777" w:rsidR="00A96AB1" w:rsidRDefault="00A96AB1" w:rsidP="000C4179">
      <w:bookmarkStart w:id="17" w:name="Qu16"/>
      <w:bookmarkEnd w:id="16"/>
      <w:bookmarkEnd w:id="17"/>
      <w:r>
        <w:t>Qu 16… OCR Practice Papers, Set 4, Paper 1</w:t>
      </w:r>
      <w:r w:rsidR="00530B5B">
        <w:t>.  (</w:t>
      </w:r>
      <w:hyperlink w:anchor="Ans16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14B9ABA4" w14:textId="1BDA949D" w:rsidR="000C4179" w:rsidRDefault="008B46B0" w:rsidP="00825A0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8B46B0">
        <w:rPr>
          <w:noProof/>
          <w:lang w:eastAsia="en-GB"/>
        </w:rPr>
        <w:drawing>
          <wp:inline distT="0" distB="0" distL="0" distR="0" wp14:anchorId="656C4813" wp14:editId="16FC4124">
            <wp:extent cx="4122420" cy="1357393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t="25551"/>
                    <a:stretch/>
                  </pic:blipFill>
                  <pic:spPr bwMode="auto">
                    <a:xfrm>
                      <a:off x="0" y="0"/>
                      <a:ext cx="4206862" cy="13851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25A09">
        <w:rPr>
          <w:noProof/>
          <w:lang w:eastAsia="en-GB"/>
        </w:rPr>
        <w:drawing>
          <wp:inline distT="0" distB="0" distL="0" distR="0" wp14:anchorId="44A04B2F" wp14:editId="2B8417D7">
            <wp:extent cx="323850" cy="1415376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95723"/>
                    <a:stretch/>
                  </pic:blipFill>
                  <pic:spPr bwMode="auto">
                    <a:xfrm>
                      <a:off x="0" y="0"/>
                      <a:ext cx="327232" cy="14301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FA671B" w14:textId="77777777" w:rsidR="00825A09" w:rsidRDefault="00825A09" w:rsidP="00825A09"/>
    <w:p w14:paraId="6E5236F2" w14:textId="77777777" w:rsidR="0016146F" w:rsidRDefault="00A96AB1" w:rsidP="00825A09">
      <w:bookmarkStart w:id="18" w:name="Qu17"/>
      <w:bookmarkEnd w:id="18"/>
      <w:r>
        <w:t>Qu 17… AQA Core 3, June 2013</w:t>
      </w:r>
      <w:r w:rsidR="00530B5B">
        <w:t>.  (</w:t>
      </w:r>
      <w:hyperlink w:anchor="Ans17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6312CE55" w14:textId="77777777" w:rsidR="0016146F" w:rsidRDefault="0016146F" w:rsidP="00825A09">
      <w:r>
        <w:rPr>
          <w:noProof/>
          <w:lang w:eastAsia="en-GB"/>
        </w:rPr>
        <w:drawing>
          <wp:inline distT="0" distB="0" distL="0" distR="0" wp14:anchorId="12B8227A" wp14:editId="3D0F6109">
            <wp:extent cx="5731200" cy="1472400"/>
            <wp:effectExtent l="19050" t="19050" r="22225" b="1397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7811" t="26712"/>
                    <a:stretch/>
                  </pic:blipFill>
                  <pic:spPr bwMode="auto">
                    <a:xfrm>
                      <a:off x="0" y="0"/>
                      <a:ext cx="5731200" cy="1472400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828CC9" w14:textId="77777777" w:rsidR="0016146F" w:rsidRDefault="0016146F" w:rsidP="00825A09"/>
    <w:p w14:paraId="225FE92B" w14:textId="77777777" w:rsidR="00A96AB1" w:rsidRDefault="00A96AB1" w:rsidP="00825A09">
      <w:bookmarkStart w:id="19" w:name="Qu18"/>
      <w:bookmarkEnd w:id="19"/>
      <w:r>
        <w:t>Qu 18… MEI, Paper 1, June 2018 – Qu 10</w:t>
      </w:r>
      <w:r w:rsidR="00530B5B">
        <w:t>.  (</w:t>
      </w:r>
      <w:hyperlink w:anchor="Ans18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5480CA8C" w14:textId="77777777" w:rsidR="00D872A0" w:rsidRDefault="00C353DA" w:rsidP="00C0503B">
      <w:r>
        <w:rPr>
          <w:noProof/>
          <w:lang w:eastAsia="en-GB"/>
        </w:rPr>
        <w:drawing>
          <wp:inline distT="0" distB="0" distL="0" distR="0" wp14:anchorId="120A7163" wp14:editId="35AC91A5">
            <wp:extent cx="5731510" cy="2671445"/>
            <wp:effectExtent l="19050" t="19050" r="21590" b="1460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6714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BE731FA" w14:textId="77777777" w:rsidR="00847556" w:rsidRDefault="00847556"/>
    <w:p w14:paraId="1F752AD9" w14:textId="77777777" w:rsidR="00A96AB1" w:rsidRDefault="00A96AB1">
      <w:r>
        <w:br w:type="page"/>
      </w:r>
    </w:p>
    <w:p w14:paraId="6CF99761" w14:textId="77777777" w:rsidR="00A96AB1" w:rsidRDefault="00A96AB1">
      <w:bookmarkStart w:id="20" w:name="Qu19"/>
      <w:bookmarkEnd w:id="20"/>
      <w:r>
        <w:lastRenderedPageBreak/>
        <w:t>Qu 19… MEI, Paper 1, June 2018  -Qu 11</w:t>
      </w:r>
      <w:r w:rsidR="00530B5B">
        <w:t>.  (</w:t>
      </w:r>
      <w:hyperlink w:anchor="Ans19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3E314831" w14:textId="77777777" w:rsidR="00C353DA" w:rsidRDefault="00C353DA">
      <w:r>
        <w:rPr>
          <w:noProof/>
          <w:lang w:eastAsia="en-GB"/>
        </w:rPr>
        <w:drawing>
          <wp:inline distT="0" distB="0" distL="0" distR="0" wp14:anchorId="385C4700" wp14:editId="471C9F98">
            <wp:extent cx="5731510" cy="2980690"/>
            <wp:effectExtent l="19050" t="19050" r="21590" b="1016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806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3AB65A2" w14:textId="77777777" w:rsidR="00C353DA" w:rsidRDefault="00C353DA" w:rsidP="00C353DA"/>
    <w:p w14:paraId="6166A58E" w14:textId="77777777" w:rsidR="00C353DA" w:rsidRDefault="00A96AB1">
      <w:bookmarkStart w:id="21" w:name="Qu20"/>
      <w:bookmarkEnd w:id="21"/>
      <w:r>
        <w:t>Qu 20… MEI, Paper 3, June 2018</w:t>
      </w:r>
      <w:r w:rsidR="00C20F58">
        <w:t xml:space="preserve"> – Qu 10</w:t>
      </w:r>
      <w:r w:rsidR="00530B5B">
        <w:t>.  (</w:t>
      </w:r>
      <w:hyperlink w:anchor="Ans20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39EA3125" w14:textId="77777777" w:rsidR="00C353DA" w:rsidRDefault="005802F9">
      <w:r>
        <w:rPr>
          <w:noProof/>
          <w:lang w:eastAsia="en-GB"/>
        </w:rPr>
        <w:drawing>
          <wp:inline distT="0" distB="0" distL="0" distR="0" wp14:anchorId="302366D5" wp14:editId="592CC056">
            <wp:extent cx="5731510" cy="1623060"/>
            <wp:effectExtent l="19050" t="19050" r="21590" b="1524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6230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86C3C3E" w14:textId="77777777" w:rsidR="005802F9" w:rsidRDefault="005802F9" w:rsidP="005802F9"/>
    <w:p w14:paraId="1B5014A1" w14:textId="77777777" w:rsidR="009421E2" w:rsidRDefault="00A96AB1" w:rsidP="009421E2">
      <w:bookmarkStart w:id="22" w:name="Qu21"/>
      <w:bookmarkEnd w:id="22"/>
      <w:r>
        <w:t>Qu 21… Edexcel Mock Papers, Paper 1 – Qu 11</w:t>
      </w:r>
      <w:r w:rsidR="00530B5B">
        <w:t>.  (</w:t>
      </w:r>
      <w:hyperlink w:anchor="Ans21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6A3432DC" w14:textId="77777777" w:rsidR="009421E2" w:rsidRDefault="009421E2" w:rsidP="009421E2">
      <w:r>
        <w:rPr>
          <w:noProof/>
          <w:lang w:eastAsia="en-GB"/>
        </w:rPr>
        <w:drawing>
          <wp:inline distT="0" distB="0" distL="0" distR="0" wp14:anchorId="24DB7D9C" wp14:editId="136E7F66">
            <wp:extent cx="5731510" cy="1904365"/>
            <wp:effectExtent l="19050" t="19050" r="21590" b="1968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043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F9021F9" w14:textId="77777777" w:rsidR="009421E2" w:rsidRDefault="009421E2"/>
    <w:p w14:paraId="0774378F" w14:textId="77777777" w:rsidR="00A96AB1" w:rsidRDefault="00A96AB1">
      <w:r>
        <w:br w:type="page"/>
      </w:r>
    </w:p>
    <w:p w14:paraId="10842439" w14:textId="77777777" w:rsidR="00A96AB1" w:rsidRDefault="00A96AB1">
      <w:bookmarkStart w:id="23" w:name="Qu22"/>
      <w:bookmarkEnd w:id="23"/>
      <w:r>
        <w:lastRenderedPageBreak/>
        <w:t>Qu 22… Edexcel Mock Papers, Paper 1 -</w:t>
      </w:r>
      <w:r w:rsidR="00C57CCB">
        <w:t xml:space="preserve"> </w:t>
      </w:r>
      <w:r>
        <w:t>Qu 10</w:t>
      </w:r>
      <w:r w:rsidR="00530B5B">
        <w:t>.  (</w:t>
      </w:r>
      <w:hyperlink w:anchor="Ans22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386E45D2" w14:textId="77777777" w:rsidR="009421E2" w:rsidRDefault="009421E2" w:rsidP="009421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lang w:eastAsia="en-GB"/>
        </w:rPr>
        <w:drawing>
          <wp:inline distT="0" distB="0" distL="0" distR="0" wp14:anchorId="111A289A" wp14:editId="3394466E">
            <wp:extent cx="2712720" cy="1895838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723862" cy="1903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795C15" w14:textId="77777777" w:rsidR="009421E2" w:rsidRDefault="009421E2" w:rsidP="009421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5A5EC36D" wp14:editId="007C01CC">
            <wp:extent cx="5731510" cy="3552190"/>
            <wp:effectExtent l="0" t="0" r="254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52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CE86D1" w14:textId="77777777" w:rsidR="009421E2" w:rsidRDefault="009421E2" w:rsidP="005802F9"/>
    <w:p w14:paraId="7116DD0F" w14:textId="77777777" w:rsidR="00594DC5" w:rsidRDefault="00A96AB1" w:rsidP="00594DC5">
      <w:pPr>
        <w:rPr>
          <w:rFonts w:eastAsiaTheme="minorEastAsia"/>
        </w:rPr>
      </w:pPr>
      <w:bookmarkStart w:id="24" w:name="Qu23"/>
      <w:bookmarkEnd w:id="24"/>
      <w:r>
        <w:t xml:space="preserve">Qu 23… </w:t>
      </w:r>
      <w:r>
        <w:rPr>
          <w:rFonts w:eastAsiaTheme="minorEastAsia"/>
        </w:rPr>
        <w:t>Edexcel, A2 Paper 1, June 2019 – Qu 9</w:t>
      </w:r>
      <w:r w:rsidR="00530B5B">
        <w:t>.  (</w:t>
      </w:r>
      <w:hyperlink w:anchor="Ans23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152B8030" w14:textId="77777777" w:rsidR="00594DC5" w:rsidRDefault="00594DC5" w:rsidP="00594DC5">
      <w:pPr>
        <w:rPr>
          <w:rFonts w:eastAsiaTheme="minorEastAsia"/>
        </w:rPr>
      </w:pPr>
      <w:r>
        <w:rPr>
          <w:noProof/>
          <w:lang w:eastAsia="en-GB"/>
        </w:rPr>
        <w:drawing>
          <wp:inline distT="0" distB="0" distL="0" distR="0" wp14:anchorId="305D9061" wp14:editId="1078A598">
            <wp:extent cx="5731510" cy="1951990"/>
            <wp:effectExtent l="19050" t="19050" r="21590" b="1016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519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0E16F1B" w14:textId="77777777" w:rsidR="009421E2" w:rsidRDefault="00594DC5" w:rsidP="005802F9">
      <w:r>
        <w:rPr>
          <w:rFonts w:eastAsiaTheme="minorEastAsia"/>
        </w:rPr>
        <w:br w:type="page"/>
      </w:r>
      <w:bookmarkStart w:id="25" w:name="Qu24"/>
      <w:bookmarkEnd w:id="25"/>
      <w:r w:rsidR="00A96AB1">
        <w:lastRenderedPageBreak/>
        <w:t>Qu 24… Edexcel Mock Papers, Paper 1 – Qu 13</w:t>
      </w:r>
      <w:r w:rsidR="00530B5B">
        <w:t>.  (</w:t>
      </w:r>
      <w:hyperlink w:anchor="Ans24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  <w:r w:rsidR="009421E2">
        <w:rPr>
          <w:noProof/>
          <w:lang w:eastAsia="en-GB"/>
        </w:rPr>
        <w:drawing>
          <wp:inline distT="0" distB="0" distL="0" distR="0" wp14:anchorId="7F757AB7" wp14:editId="58F1B368">
            <wp:extent cx="5731510" cy="3851275"/>
            <wp:effectExtent l="19050" t="19050" r="21590" b="1587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8512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3702518" w14:textId="77777777" w:rsidR="009421E2" w:rsidRDefault="009421E2" w:rsidP="009421E2"/>
    <w:p w14:paraId="204BCBBC" w14:textId="77777777" w:rsidR="00325BFF" w:rsidRDefault="00A96AB1" w:rsidP="00325BFF">
      <w:bookmarkStart w:id="26" w:name="Qu25"/>
      <w:bookmarkEnd w:id="26"/>
      <w:r>
        <w:t>Qu 25… OCR AS Paper 2, 2019</w:t>
      </w:r>
      <w:r w:rsidR="00530B5B">
        <w:t>.  (</w:t>
      </w:r>
      <w:hyperlink w:anchor="Ans25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16D39FC0" w14:textId="77777777" w:rsidR="00325BFF" w:rsidRDefault="00325BFF" w:rsidP="00325BFF">
      <w:r>
        <w:rPr>
          <w:noProof/>
          <w:lang w:eastAsia="en-GB"/>
        </w:rPr>
        <w:drawing>
          <wp:inline distT="0" distB="0" distL="0" distR="0" wp14:anchorId="4B7C74D2" wp14:editId="009A868B">
            <wp:extent cx="5731510" cy="3195320"/>
            <wp:effectExtent l="19050" t="19050" r="21590" b="2413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1953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FA441EB" w14:textId="77777777" w:rsidR="009421E2" w:rsidRDefault="009421E2">
      <w:r>
        <w:br w:type="page"/>
      </w:r>
    </w:p>
    <w:p w14:paraId="6B81C4E9" w14:textId="3A4A17BF" w:rsidR="00A96AB1" w:rsidRDefault="00A96AB1">
      <w:bookmarkStart w:id="27" w:name="Qu26"/>
      <w:bookmarkEnd w:id="27"/>
      <w:r>
        <w:lastRenderedPageBreak/>
        <w:t>Qu 26… Edexcel Mock Papers, Paper 1 -</w:t>
      </w:r>
      <w:r w:rsidR="00FE1674">
        <w:t xml:space="preserve"> </w:t>
      </w:r>
      <w:r>
        <w:t>Qu 14</w:t>
      </w:r>
      <w:r w:rsidR="00530B5B">
        <w:t>.  (</w:t>
      </w:r>
      <w:hyperlink w:anchor="Ans26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6C6C181A" w14:textId="77777777" w:rsidR="009421E2" w:rsidRDefault="009421E2" w:rsidP="009421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lang w:eastAsia="en-GB"/>
        </w:rPr>
        <w:drawing>
          <wp:inline distT="0" distB="0" distL="0" distR="0" wp14:anchorId="43282556" wp14:editId="762D3FD6">
            <wp:extent cx="3049200" cy="23076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049200" cy="230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E58839" w14:textId="77777777" w:rsidR="009421E2" w:rsidRDefault="009421E2" w:rsidP="009421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40F6FA1D" wp14:editId="5DE610A9">
            <wp:extent cx="5731510" cy="2374900"/>
            <wp:effectExtent l="0" t="0" r="2540" b="635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37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A7A00A" w14:textId="77777777" w:rsidR="009421E2" w:rsidRDefault="009421E2" w:rsidP="009421E2"/>
    <w:p w14:paraId="4AB3755A" w14:textId="77777777" w:rsidR="005802F9" w:rsidRDefault="00A96AB1">
      <w:bookmarkStart w:id="28" w:name="Qu27"/>
      <w:bookmarkEnd w:id="28"/>
      <w:r>
        <w:t>Qu 27… Edexcel A2 Paper 2, 2018 – Qu 4</w:t>
      </w:r>
      <w:r w:rsidR="00530B5B">
        <w:t>.  (</w:t>
      </w:r>
      <w:hyperlink w:anchor="Ans27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61A9CFBD" w14:textId="77777777" w:rsidR="00C353DA" w:rsidRDefault="003563D9">
      <w:r>
        <w:rPr>
          <w:noProof/>
          <w:lang w:eastAsia="en-GB"/>
        </w:rPr>
        <w:drawing>
          <wp:inline distT="0" distB="0" distL="0" distR="0" wp14:anchorId="5E1A1356" wp14:editId="2964B252">
            <wp:extent cx="5731510" cy="2091055"/>
            <wp:effectExtent l="19050" t="19050" r="21590" b="2349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910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A9381E4" w14:textId="77777777" w:rsidR="00847556" w:rsidRDefault="00847556"/>
    <w:p w14:paraId="17EAE7D0" w14:textId="77777777" w:rsidR="00A96AB1" w:rsidRDefault="00A96AB1">
      <w:r>
        <w:br w:type="page"/>
      </w:r>
    </w:p>
    <w:p w14:paraId="29CBE431" w14:textId="77777777" w:rsidR="00283BDD" w:rsidRDefault="00A96AB1">
      <w:bookmarkStart w:id="29" w:name="Qu28"/>
      <w:bookmarkEnd w:id="29"/>
      <w:r>
        <w:lastRenderedPageBreak/>
        <w:t>Qu 28… AQA, A2 Paper 2, 2019</w:t>
      </w:r>
      <w:r w:rsidR="00530B5B">
        <w:t>.  (</w:t>
      </w:r>
      <w:hyperlink w:anchor="Ans28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0DFDE62C" w14:textId="77777777" w:rsidR="00847556" w:rsidRDefault="00283BDD">
      <w:r>
        <w:rPr>
          <w:noProof/>
          <w:lang w:eastAsia="en-GB"/>
        </w:rPr>
        <w:drawing>
          <wp:inline distT="0" distB="0" distL="0" distR="0" wp14:anchorId="1719B2BB" wp14:editId="4FEA7996">
            <wp:extent cx="5731510" cy="1586865"/>
            <wp:effectExtent l="19050" t="19050" r="21590" b="1333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5868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073EC91" w14:textId="77777777" w:rsidR="00283BDD" w:rsidRDefault="00283BDD"/>
    <w:p w14:paraId="5A47548F" w14:textId="77777777" w:rsidR="00594DC5" w:rsidRDefault="00A96AB1" w:rsidP="00594DC5">
      <w:pPr>
        <w:rPr>
          <w:rFonts w:eastAsiaTheme="minorEastAsia"/>
        </w:rPr>
      </w:pPr>
      <w:bookmarkStart w:id="30" w:name="Qu29"/>
      <w:bookmarkEnd w:id="30"/>
      <w:r>
        <w:t xml:space="preserve">Qu 29… </w:t>
      </w:r>
      <w:r>
        <w:rPr>
          <w:rFonts w:eastAsiaTheme="minorEastAsia"/>
        </w:rPr>
        <w:t>Edexcel, A2 Paper 1, June 2019 – Qu 5</w:t>
      </w:r>
      <w:r w:rsidR="00530B5B">
        <w:t>.  (</w:t>
      </w:r>
      <w:hyperlink w:anchor="Ans29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7D83E2A3" w14:textId="77777777" w:rsid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noProof/>
          <w:lang w:eastAsia="en-GB"/>
        </w:rPr>
        <w:drawing>
          <wp:inline distT="0" distB="0" distL="0" distR="0" wp14:anchorId="71475E89" wp14:editId="5A028EF3">
            <wp:extent cx="5731510" cy="235528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b="93120"/>
                    <a:stretch/>
                  </pic:blipFill>
                  <pic:spPr bwMode="auto">
                    <a:xfrm>
                      <a:off x="0" y="0"/>
                      <a:ext cx="5731510" cy="2355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2F32F0BF" wp14:editId="504A9B83">
            <wp:extent cx="5731510" cy="1781521"/>
            <wp:effectExtent l="0" t="0" r="254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t="47959"/>
                    <a:stretch/>
                  </pic:blipFill>
                  <pic:spPr bwMode="auto">
                    <a:xfrm>
                      <a:off x="0" y="0"/>
                      <a:ext cx="5731510" cy="17815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9A8E9C" w14:textId="77777777" w:rsidR="00594DC5" w:rsidRDefault="00594DC5" w:rsidP="00594DC5">
      <w:pPr>
        <w:rPr>
          <w:rFonts w:eastAsiaTheme="minorEastAsia"/>
        </w:rPr>
      </w:pPr>
    </w:p>
    <w:p w14:paraId="0F5DD935" w14:textId="77777777" w:rsidR="00594DC5" w:rsidRDefault="00A96AB1" w:rsidP="00594DC5">
      <w:bookmarkStart w:id="31" w:name="Qu30"/>
      <w:bookmarkEnd w:id="31"/>
      <w:r>
        <w:t>Qu 30… Edexcel unit tests, Integration – Qu 8</w:t>
      </w:r>
      <w:r w:rsidR="00530B5B">
        <w:t>.  (</w:t>
      </w:r>
      <w:hyperlink w:anchor="Ans30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1E627443" w14:textId="77777777"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426"/>
          <w:tab w:val="left" w:pos="851"/>
        </w:tabs>
        <w:spacing w:after="0" w:line="240" w:lineRule="auto"/>
        <w:rPr>
          <w:rFonts w:cstheme="minorHAnsi"/>
          <w:sz w:val="26"/>
          <w:szCs w:val="24"/>
        </w:rPr>
      </w:pPr>
      <w:r w:rsidRPr="00EC5B8A">
        <w:rPr>
          <w:rFonts w:cstheme="minorHAnsi"/>
          <w:sz w:val="26"/>
          <w:szCs w:val="24"/>
        </w:rPr>
        <w:t xml:space="preserve">Use the substitution </w:t>
      </w:r>
      <m:oMath>
        <m:r>
          <w:rPr>
            <w:rFonts w:ascii="Cambria Math" w:hAnsi="Cambria Math" w:cstheme="minorHAnsi"/>
            <w:sz w:val="26"/>
            <w:szCs w:val="24"/>
          </w:rPr>
          <m:t>x=4</m:t>
        </m:r>
        <m:sSup>
          <m:sSupPr>
            <m:ctrlPr>
              <w:rPr>
                <w:rFonts w:ascii="Cambria Math" w:hAnsi="Cambria Math" w:cstheme="minorHAnsi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6"/>
                <w:szCs w:val="24"/>
              </w:rPr>
              <m:t>sin</m:t>
            </m:r>
          </m:e>
          <m:sup>
            <m:r>
              <w:rPr>
                <w:rFonts w:ascii="Cambria Math" w:hAnsi="Cambria Math" w:cstheme="minorHAnsi"/>
                <w:sz w:val="26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6"/>
            <w:szCs w:val="24"/>
          </w:rPr>
          <m:t>θ</m:t>
        </m:r>
      </m:oMath>
      <w:r w:rsidRPr="00EC5B8A">
        <w:rPr>
          <w:rFonts w:cstheme="minorHAnsi"/>
          <w:sz w:val="26"/>
          <w:szCs w:val="24"/>
        </w:rPr>
        <w:t xml:space="preserve"> to find</w:t>
      </w:r>
    </w:p>
    <w:p w14:paraId="4212F60C" w14:textId="77777777"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426"/>
          <w:tab w:val="left" w:pos="851"/>
        </w:tabs>
        <w:spacing w:after="0" w:line="240" w:lineRule="auto"/>
        <w:rPr>
          <w:rFonts w:cstheme="minorHAnsi"/>
          <w:sz w:val="26"/>
          <w:szCs w:val="24"/>
        </w:rPr>
      </w:pPr>
    </w:p>
    <w:p w14:paraId="6C75FDAD" w14:textId="77777777"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426"/>
          <w:tab w:val="left" w:pos="851"/>
        </w:tabs>
        <w:spacing w:after="0" w:line="240" w:lineRule="auto"/>
        <w:jc w:val="center"/>
        <w:rPr>
          <w:rFonts w:cstheme="minorHAnsi"/>
          <w:sz w:val="26"/>
          <w:szCs w:val="24"/>
        </w:rPr>
      </w:pPr>
      <w:r w:rsidRPr="00EC5B8A">
        <w:rPr>
          <w:rFonts w:eastAsia="Calibri" w:cstheme="minorHAnsi"/>
          <w:position w:val="-36"/>
          <w:sz w:val="26"/>
          <w:szCs w:val="24"/>
        </w:rPr>
        <w:object w:dxaOrig="1620" w:dyaOrig="855" w14:anchorId="593CDF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60pt" o:ole="">
            <v:imagedata r:id="rId44" o:title=""/>
          </v:shape>
          <o:OLEObject Type="Embed" ProgID="Equation.DSMT4" ShapeID="_x0000_i1025" DrawAspect="Content" ObjectID="_1777982450" r:id="rId45"/>
        </w:object>
      </w:r>
      <w:r w:rsidRPr="00EC5B8A">
        <w:rPr>
          <w:rFonts w:cstheme="minorHAnsi"/>
          <w:sz w:val="26"/>
          <w:szCs w:val="24"/>
        </w:rPr>
        <w:t>,</w:t>
      </w:r>
    </w:p>
    <w:p w14:paraId="0591D574" w14:textId="77777777"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851"/>
        </w:tabs>
        <w:spacing w:after="0" w:line="240" w:lineRule="auto"/>
        <w:rPr>
          <w:rFonts w:cstheme="minorHAnsi"/>
          <w:sz w:val="26"/>
          <w:szCs w:val="24"/>
        </w:rPr>
      </w:pPr>
    </w:p>
    <w:p w14:paraId="46B68381" w14:textId="77777777"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851"/>
        </w:tabs>
        <w:spacing w:after="0" w:line="240" w:lineRule="auto"/>
        <w:rPr>
          <w:rFonts w:cstheme="minorHAnsi"/>
          <w:sz w:val="26"/>
          <w:szCs w:val="24"/>
        </w:rPr>
      </w:pPr>
      <w:r w:rsidRPr="00EC5B8A">
        <w:rPr>
          <w:rFonts w:cstheme="minorHAnsi"/>
          <w:sz w:val="26"/>
          <w:szCs w:val="24"/>
        </w:rPr>
        <w:t>giving your answer in the form</w:t>
      </w:r>
      <w:r>
        <w:rPr>
          <w:rFonts w:cstheme="minorHAnsi"/>
          <w:sz w:val="26"/>
          <w:szCs w:val="24"/>
        </w:rPr>
        <w:t xml:space="preserve"> </w:t>
      </w:r>
      <m:oMath>
        <m:r>
          <w:rPr>
            <w:rFonts w:ascii="Cambria Math" w:hAnsi="Cambria Math" w:cstheme="minorHAnsi"/>
            <w:sz w:val="26"/>
            <w:szCs w:val="24"/>
          </w:rPr>
          <m:t>aπ+b</m:t>
        </m:r>
      </m:oMath>
      <w:r w:rsidRPr="00EC5B8A">
        <w:rPr>
          <w:rFonts w:cstheme="minorHAnsi"/>
          <w:sz w:val="26"/>
          <w:szCs w:val="24"/>
        </w:rPr>
        <w:t xml:space="preserve">, where </w:t>
      </w:r>
      <m:oMath>
        <m:r>
          <w:rPr>
            <w:rFonts w:ascii="Cambria Math" w:hAnsi="Cambria Math" w:cstheme="minorHAnsi"/>
            <w:sz w:val="26"/>
            <w:szCs w:val="24"/>
          </w:rPr>
          <m:t>a</m:t>
        </m:r>
      </m:oMath>
      <w:r>
        <w:rPr>
          <w:rFonts w:eastAsiaTheme="minorEastAsia" w:cstheme="minorHAnsi"/>
          <w:sz w:val="26"/>
          <w:szCs w:val="24"/>
        </w:rPr>
        <w:t xml:space="preserve"> </w:t>
      </w:r>
      <w:r w:rsidRPr="00EC5B8A">
        <w:rPr>
          <w:rFonts w:cstheme="minorHAnsi"/>
          <w:sz w:val="26"/>
          <w:szCs w:val="24"/>
        </w:rPr>
        <w:t xml:space="preserve">and </w:t>
      </w:r>
      <m:oMath>
        <m:r>
          <w:rPr>
            <w:rFonts w:ascii="Cambria Math" w:hAnsi="Cambria Math" w:cstheme="minorHAnsi"/>
            <w:sz w:val="26"/>
            <w:szCs w:val="24"/>
          </w:rPr>
          <m:t>b</m:t>
        </m:r>
      </m:oMath>
      <w:r w:rsidRPr="00EC5B8A">
        <w:rPr>
          <w:rFonts w:cstheme="minorHAnsi"/>
          <w:sz w:val="26"/>
          <w:szCs w:val="24"/>
        </w:rPr>
        <w:t xml:space="preserve"> are e</w:t>
      </w:r>
      <w:r w:rsidRPr="00EC5B8A">
        <w:rPr>
          <w:rFonts w:cstheme="minorHAnsi"/>
          <w:i/>
          <w:sz w:val="26"/>
          <w:szCs w:val="24"/>
        </w:rPr>
        <w:t>x</w:t>
      </w:r>
      <w:r w:rsidRPr="00EC5B8A">
        <w:rPr>
          <w:rFonts w:cstheme="minorHAnsi"/>
          <w:sz w:val="26"/>
          <w:szCs w:val="24"/>
        </w:rPr>
        <w:t>act constants.</w:t>
      </w:r>
    </w:p>
    <w:p w14:paraId="62DFC6D3" w14:textId="77777777"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rFonts w:cstheme="minorHAnsi"/>
          <w:sz w:val="4"/>
        </w:rPr>
      </w:pPr>
      <w:r w:rsidRPr="00EC5B8A">
        <w:rPr>
          <w:rFonts w:cstheme="minorHAnsi"/>
          <w:b/>
          <w:sz w:val="26"/>
          <w:szCs w:val="24"/>
        </w:rPr>
        <w:t>(9)</w:t>
      </w:r>
    </w:p>
    <w:p w14:paraId="3DDB7A1F" w14:textId="77777777" w:rsidR="00594DC5" w:rsidRDefault="00594DC5" w:rsidP="00594DC5"/>
    <w:p w14:paraId="27E8DF90" w14:textId="77777777" w:rsidR="00594DC5" w:rsidRDefault="00594DC5">
      <w:r>
        <w:br w:type="page"/>
      </w:r>
    </w:p>
    <w:p w14:paraId="2BD56B29" w14:textId="77777777" w:rsidR="00594DC5" w:rsidRDefault="00A96AB1" w:rsidP="00594DC5">
      <w:bookmarkStart w:id="32" w:name="Qu31"/>
      <w:bookmarkEnd w:id="32"/>
      <w:r>
        <w:lastRenderedPageBreak/>
        <w:t xml:space="preserve">Qu 31… </w:t>
      </w:r>
      <w:r>
        <w:rPr>
          <w:rFonts w:eastAsiaTheme="minorEastAsia"/>
        </w:rPr>
        <w:t>Edexcel, A2 Paper 1, June 2019 – Qu 4</w:t>
      </w:r>
      <w:r w:rsidR="00530B5B">
        <w:t>.  (</w:t>
      </w:r>
      <w:hyperlink w:anchor="Ans31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357CC130" w14:textId="77777777" w:rsidR="00594DC5" w:rsidRP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594DC5">
        <w:rPr>
          <w:rFonts w:ascii="Times New Roman" w:hAnsi="Times New Roman" w:cs="Times New Roman"/>
          <w:sz w:val="24"/>
        </w:rPr>
        <w:t>The binomial expansion of</w:t>
      </w:r>
    </w:p>
    <w:p w14:paraId="0E0C183F" w14:textId="77777777" w:rsidR="00594DC5" w:rsidRPr="00594DC5" w:rsidRDefault="00000000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Theme="minorEastAsia" w:hAnsi="Times New Roman" w:cs="Times New Roman"/>
          <w:sz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</w:rPr>
                    <m:t>4-x</m:t>
                  </m:r>
                </m:e>
              </m:rad>
            </m:den>
          </m:f>
        </m:oMath>
      </m:oMathPara>
    </w:p>
    <w:p w14:paraId="010AD925" w14:textId="77777777" w:rsidR="00594DC5" w:rsidRP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Theme="minorEastAsia" w:hAnsi="Times New Roman" w:cs="Times New Roman"/>
          <w:sz w:val="24"/>
        </w:rPr>
      </w:pPr>
    </w:p>
    <w:p w14:paraId="18391305" w14:textId="77777777" w:rsid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594DC5">
        <w:rPr>
          <w:rFonts w:ascii="Times New Roman" w:hAnsi="Times New Roman" w:cs="Times New Roman"/>
          <w:sz w:val="24"/>
        </w:rPr>
        <w:t xml:space="preserve">Can be used to find an approximation to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</w:rPr>
              <m:t>2</m:t>
            </m:r>
          </m:e>
        </m:rad>
      </m:oMath>
      <w:r>
        <w:rPr>
          <w:rFonts w:ascii="Times New Roman" w:eastAsiaTheme="minorEastAsia" w:hAnsi="Times New Roman" w:cs="Times New Roman"/>
          <w:sz w:val="24"/>
        </w:rPr>
        <w:t>.</w:t>
      </w:r>
    </w:p>
    <w:p w14:paraId="609B7198" w14:textId="77777777" w:rsidR="00594DC5" w:rsidRP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Theme="minorEastAsia" w:hAnsi="Times New Roman" w:cs="Times New Roman"/>
          <w:sz w:val="24"/>
        </w:rPr>
      </w:pPr>
    </w:p>
    <w:p w14:paraId="4661C433" w14:textId="77777777" w:rsid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noProof/>
          <w:lang w:eastAsia="en-GB"/>
        </w:rPr>
        <w:drawing>
          <wp:inline distT="0" distB="0" distL="0" distR="0" wp14:anchorId="0F538B6D" wp14:editId="131884A1">
            <wp:extent cx="5731144" cy="2209800"/>
            <wp:effectExtent l="0" t="0" r="317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t="6059" b="37352"/>
                    <a:stretch/>
                  </pic:blipFill>
                  <pic:spPr bwMode="auto">
                    <a:xfrm>
                      <a:off x="0" y="0"/>
                      <a:ext cx="5731510" cy="22099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2EA4D886" wp14:editId="051363D3">
            <wp:extent cx="5495983" cy="1458595"/>
            <wp:effectExtent l="0" t="0" r="9525" b="825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l="4109" t="62648"/>
                    <a:stretch/>
                  </pic:blipFill>
                  <pic:spPr bwMode="auto">
                    <a:xfrm>
                      <a:off x="0" y="0"/>
                      <a:ext cx="5495983" cy="14585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B0B0F2" w14:textId="77777777" w:rsidR="00A96AB1" w:rsidRDefault="00A96AB1" w:rsidP="00A96AB1"/>
    <w:p w14:paraId="2880F447" w14:textId="77777777" w:rsidR="00A96AB1" w:rsidRDefault="00A96AB1" w:rsidP="00A96AB1">
      <w:bookmarkStart w:id="33" w:name="Qu32"/>
      <w:bookmarkEnd w:id="33"/>
      <w:r>
        <w:t>Qu 32… Edexcel, A2 Paper 1, June 2019 – Qu 14</w:t>
      </w:r>
      <w:r w:rsidR="00530B5B">
        <w:t>.  (</w:t>
      </w:r>
      <w:hyperlink w:anchor="Ans32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762822C1" w14:textId="77777777" w:rsidR="00A96AB1" w:rsidRDefault="00A96AB1" w:rsidP="00A96A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53E952A5" wp14:editId="3914583D">
            <wp:extent cx="5730804" cy="1529862"/>
            <wp:effectExtent l="0" t="0" r="381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/>
                    <a:srcRect b="61911"/>
                    <a:stretch/>
                  </pic:blipFill>
                  <pic:spPr bwMode="auto">
                    <a:xfrm>
                      <a:off x="0" y="0"/>
                      <a:ext cx="5731510" cy="15300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CA3395" w14:textId="77777777" w:rsidR="00A96AB1" w:rsidRDefault="00A96AB1" w:rsidP="00A96A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anchor distT="0" distB="0" distL="114300" distR="114300" simplePos="0" relativeHeight="251674624" behindDoc="0" locked="0" layoutInCell="1" allowOverlap="1" wp14:anchorId="5C89DCE6" wp14:editId="2FEC3AFF">
            <wp:simplePos x="0" y="0"/>
            <wp:positionH relativeFrom="margin">
              <wp:align>left</wp:align>
            </wp:positionH>
            <wp:positionV relativeFrom="paragraph">
              <wp:posOffset>4103</wp:posOffset>
            </wp:positionV>
            <wp:extent cx="234315" cy="205154"/>
            <wp:effectExtent l="0" t="0" r="0" b="4445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024" r="95909" b="52865"/>
                    <a:stretch/>
                  </pic:blipFill>
                  <pic:spPr bwMode="auto">
                    <a:xfrm>
                      <a:off x="0" y="0"/>
                      <a:ext cx="234315" cy="2051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GB"/>
        </w:rPr>
        <w:drawing>
          <wp:inline distT="0" distB="0" distL="0" distR="0" wp14:anchorId="14A02181" wp14:editId="5E3215AC">
            <wp:extent cx="5731510" cy="1291395"/>
            <wp:effectExtent l="0" t="0" r="2540" b="444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/>
                    <a:srcRect t="67852"/>
                    <a:stretch/>
                  </pic:blipFill>
                  <pic:spPr bwMode="auto">
                    <a:xfrm>
                      <a:off x="0" y="0"/>
                      <a:ext cx="5731510" cy="1291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29C380" w14:textId="77777777" w:rsidR="00A96AB1" w:rsidRDefault="00A96AB1">
      <w:r>
        <w:br w:type="page"/>
      </w:r>
    </w:p>
    <w:p w14:paraId="013E06C1" w14:textId="77777777" w:rsidR="00594DC5" w:rsidRDefault="00A96AB1" w:rsidP="00594DC5">
      <w:pPr>
        <w:rPr>
          <w:rFonts w:eastAsiaTheme="minorEastAsia"/>
        </w:rPr>
      </w:pPr>
      <w:bookmarkStart w:id="34" w:name="Qu33"/>
      <w:bookmarkEnd w:id="34"/>
      <w:r>
        <w:lastRenderedPageBreak/>
        <w:t>Qu 33… AQA, A2 Paper 2, 2019</w:t>
      </w:r>
      <w:r w:rsidR="00530B5B">
        <w:t>.  (</w:t>
      </w:r>
      <w:hyperlink w:anchor="Ans33" w:history="1">
        <w:r w:rsidR="00530B5B" w:rsidRPr="00530B5B">
          <w:rPr>
            <w:rStyle w:val="Hyperlink"/>
          </w:rPr>
          <w:t>Link to markscheme</w:t>
        </w:r>
      </w:hyperlink>
      <w:r w:rsidR="00530B5B">
        <w:t>)</w:t>
      </w:r>
    </w:p>
    <w:p w14:paraId="4395DA54" w14:textId="77777777" w:rsidR="00283BDD" w:rsidRDefault="00283BDD">
      <w:r>
        <w:rPr>
          <w:noProof/>
          <w:lang w:eastAsia="en-GB"/>
        </w:rPr>
        <w:drawing>
          <wp:inline distT="0" distB="0" distL="0" distR="0" wp14:anchorId="42765016" wp14:editId="4FEB2559">
            <wp:extent cx="5731510" cy="5184140"/>
            <wp:effectExtent l="19050" t="19050" r="21590" b="1651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1841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6E5958B" w14:textId="77777777" w:rsidR="00283BDD" w:rsidRDefault="00283BDD">
      <w:bookmarkStart w:id="35" w:name="_Hlk35423737"/>
    </w:p>
    <w:p w14:paraId="10A6D050" w14:textId="77777777" w:rsidR="00C86B46" w:rsidRDefault="00C86B46">
      <w:bookmarkStart w:id="36" w:name="Qu34"/>
      <w:bookmarkEnd w:id="36"/>
      <w:r>
        <w:t>Qu 34… Edexcel Unit Tests, A2 Stats, Topic 2, Hypothesis Testing.  (</w:t>
      </w:r>
      <w:hyperlink w:anchor="Ans34" w:history="1">
        <w:r w:rsidRPr="00530B5B">
          <w:rPr>
            <w:rStyle w:val="Hyperlink"/>
          </w:rPr>
          <w:t>Link to markscheme</w:t>
        </w:r>
      </w:hyperlink>
      <w:r>
        <w:t>)</w:t>
      </w:r>
    </w:p>
    <w:p w14:paraId="6A92463B" w14:textId="77777777" w:rsidR="00C86B46" w:rsidRDefault="00C86B46">
      <w:r>
        <w:rPr>
          <w:noProof/>
        </w:rPr>
        <w:drawing>
          <wp:inline distT="0" distB="0" distL="0" distR="0" wp14:anchorId="0B049A82" wp14:editId="4AA8122A">
            <wp:extent cx="5731510" cy="901065"/>
            <wp:effectExtent l="19050" t="19050" r="21590" b="1333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9010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bookmarkEnd w:id="35"/>
    <w:p w14:paraId="089D35FB" w14:textId="77777777" w:rsidR="00504FF7" w:rsidRDefault="00504FF7">
      <w:pPr>
        <w:rPr>
          <w:rFonts w:eastAsiaTheme="minorEastAsia"/>
        </w:rPr>
      </w:pPr>
    </w:p>
    <w:p w14:paraId="107357D4" w14:textId="77777777" w:rsidR="00210DD4" w:rsidRDefault="00210DD4">
      <w:bookmarkStart w:id="37" w:name="Qu35"/>
      <w:bookmarkEnd w:id="37"/>
      <w:r>
        <w:br w:type="page"/>
      </w:r>
    </w:p>
    <w:p w14:paraId="122C8AEB" w14:textId="5ABFF052" w:rsidR="00504FF7" w:rsidRDefault="00504FF7" w:rsidP="00504FF7">
      <w:r>
        <w:lastRenderedPageBreak/>
        <w:t xml:space="preserve">Qu 35… OCR A Core 3 June 2013, </w:t>
      </w:r>
      <w:r w:rsidR="00303D65">
        <w:t>Differentiation</w:t>
      </w:r>
      <w:r>
        <w:t>.  (</w:t>
      </w:r>
      <w:hyperlink w:anchor="Ans35" w:history="1">
        <w:r w:rsidRPr="00530B5B">
          <w:rPr>
            <w:rStyle w:val="Hyperlink"/>
          </w:rPr>
          <w:t>Link to markscheme</w:t>
        </w:r>
      </w:hyperlink>
      <w:r>
        <w:t>)</w:t>
      </w:r>
    </w:p>
    <w:p w14:paraId="51DA1DB4" w14:textId="77777777" w:rsidR="00530B5B" w:rsidRDefault="00504FF7" w:rsidP="00504FF7">
      <w:pPr>
        <w:jc w:val="center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2CCDC427" wp14:editId="6CEADF69">
            <wp:extent cx="5731510" cy="2763520"/>
            <wp:effectExtent l="19050" t="19050" r="21590" b="1778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Picture1.pn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635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955F07F" w14:textId="77777777" w:rsidR="00537696" w:rsidRDefault="00537696" w:rsidP="00537696">
      <w:pPr>
        <w:rPr>
          <w:rFonts w:eastAsiaTheme="minorEastAsia"/>
        </w:rPr>
      </w:pPr>
    </w:p>
    <w:p w14:paraId="70CB5226" w14:textId="3D412BD7" w:rsidR="00537696" w:rsidRDefault="00537696" w:rsidP="00537696">
      <w:bookmarkStart w:id="38" w:name="Qu36"/>
      <w:bookmarkStart w:id="39" w:name="Qu37"/>
      <w:bookmarkEnd w:id="38"/>
      <w:bookmarkEnd w:id="39"/>
      <w:r>
        <w:t>Qu 3</w:t>
      </w:r>
      <w:r w:rsidR="001934D8">
        <w:t>6</w:t>
      </w:r>
      <w:r>
        <w:t xml:space="preserve">… OCR A Practice Papers Set </w:t>
      </w:r>
      <w:r w:rsidR="004C6A99">
        <w:t>1</w:t>
      </w:r>
      <w:r>
        <w:t xml:space="preserve">, Paper 3, Question </w:t>
      </w:r>
      <w:r w:rsidR="004C6A99">
        <w:t>6</w:t>
      </w:r>
      <w:r>
        <w:t>.  (</w:t>
      </w:r>
      <w:hyperlink w:anchor="Ans37" w:history="1">
        <w:r w:rsidRPr="00530B5B">
          <w:rPr>
            <w:rStyle w:val="Hyperlink"/>
          </w:rPr>
          <w:t>Link to markscheme</w:t>
        </w:r>
      </w:hyperlink>
      <w:r>
        <w:t>)</w:t>
      </w:r>
    </w:p>
    <w:p w14:paraId="431B5E56" w14:textId="7E585BC5" w:rsidR="00537696" w:rsidRDefault="004C6A99" w:rsidP="00537696">
      <w:pPr>
        <w:jc w:val="center"/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1EC5A029" wp14:editId="590FF9DE">
            <wp:extent cx="5731510" cy="3779520"/>
            <wp:effectExtent l="19050" t="19050" r="21590" b="1143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Picture2.pn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7795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ABED81E" w14:textId="77777777" w:rsidR="004C6A99" w:rsidRDefault="004C6A99">
      <w:pPr>
        <w:rPr>
          <w:b/>
          <w:color w:val="FF0000"/>
          <w:sz w:val="30"/>
        </w:rPr>
      </w:pPr>
      <w:r>
        <w:rPr>
          <w:b/>
          <w:color w:val="FF0000"/>
          <w:sz w:val="30"/>
        </w:rPr>
        <w:br w:type="page"/>
      </w:r>
    </w:p>
    <w:p w14:paraId="68DD3810" w14:textId="74E626BF" w:rsidR="004C6A99" w:rsidRDefault="004C6A99" w:rsidP="004C6A99">
      <w:bookmarkStart w:id="40" w:name="Qu38"/>
      <w:bookmarkEnd w:id="40"/>
      <w:r>
        <w:lastRenderedPageBreak/>
        <w:t>Qu 3</w:t>
      </w:r>
      <w:r w:rsidR="001934D8">
        <w:t>7</w:t>
      </w:r>
      <w:r>
        <w:t>… OCR A Practice Papers Set 4, Paper 3, Question 10.  (</w:t>
      </w:r>
      <w:hyperlink w:anchor="Ans38" w:history="1">
        <w:r w:rsidRPr="00530B5B">
          <w:rPr>
            <w:rStyle w:val="Hyperlink"/>
          </w:rPr>
          <w:t>Link to markscheme</w:t>
        </w:r>
      </w:hyperlink>
      <w:r>
        <w:t>)</w:t>
      </w:r>
    </w:p>
    <w:p w14:paraId="09BCBAB9" w14:textId="35E997C7" w:rsidR="004C6A99" w:rsidRDefault="004C6A99" w:rsidP="004C6A99">
      <w:pPr>
        <w:jc w:val="center"/>
        <w:rPr>
          <w:rFonts w:eastAsiaTheme="minorEastAsia"/>
        </w:rPr>
      </w:pPr>
      <w:r w:rsidRPr="004C6A99">
        <w:rPr>
          <w:rFonts w:eastAsiaTheme="minorEastAsia"/>
          <w:noProof/>
        </w:rPr>
        <w:drawing>
          <wp:inline distT="0" distB="0" distL="0" distR="0" wp14:anchorId="5D70796B" wp14:editId="78B6E830">
            <wp:extent cx="5731510" cy="4299585"/>
            <wp:effectExtent l="19050" t="19050" r="21590" b="2476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995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85D82A0" w14:textId="77777777" w:rsidR="008B1BC9" w:rsidRDefault="008B1BC9">
      <w:pPr>
        <w:rPr>
          <w:b/>
          <w:color w:val="FF0000"/>
          <w:sz w:val="30"/>
        </w:rPr>
      </w:pPr>
    </w:p>
    <w:p w14:paraId="12608545" w14:textId="594B47E8" w:rsidR="000E0277" w:rsidRDefault="008B1BC9" w:rsidP="00724CBD">
      <w:bookmarkStart w:id="41" w:name="Qu39"/>
      <w:bookmarkEnd w:id="41"/>
      <w:r>
        <w:t>Qu 3</w:t>
      </w:r>
      <w:r w:rsidR="001934D8">
        <w:t>8</w:t>
      </w:r>
      <w:r>
        <w:t>… OCR A Practice Papers Set 2, Paper 2, Question 6.  (</w:t>
      </w:r>
      <w:hyperlink w:anchor="Ans39" w:history="1">
        <w:r w:rsidRPr="00530B5B">
          <w:rPr>
            <w:rStyle w:val="Hyperlink"/>
          </w:rPr>
          <w:t>Link to markscheme</w:t>
        </w:r>
      </w:hyperlink>
      <w:r>
        <w:t>)</w:t>
      </w:r>
    </w:p>
    <w:p w14:paraId="381277CF" w14:textId="378B0296" w:rsidR="00724CBD" w:rsidRDefault="00724CBD" w:rsidP="00724CBD">
      <w:bookmarkStart w:id="42" w:name="_Hlk133310411"/>
    </w:p>
    <w:p w14:paraId="6AEF0BC8" w14:textId="7A157591" w:rsidR="00724CBD" w:rsidRDefault="00724CBD" w:rsidP="00724CBD">
      <w:pPr>
        <w:rPr>
          <w:b/>
          <w:color w:val="FF0000"/>
          <w:sz w:val="30"/>
        </w:rPr>
      </w:pPr>
      <w:r w:rsidRPr="00724CBD">
        <w:rPr>
          <w:b/>
          <w:noProof/>
          <w:color w:val="FF0000"/>
          <w:sz w:val="30"/>
        </w:rPr>
        <w:drawing>
          <wp:inline distT="0" distB="0" distL="0" distR="0" wp14:anchorId="244C2A92" wp14:editId="19095C93">
            <wp:extent cx="5731510" cy="846455"/>
            <wp:effectExtent l="19050" t="19050" r="21590" b="1079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464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bookmarkEnd w:id="42"/>
    <w:p w14:paraId="4B937709" w14:textId="77777777" w:rsidR="000E0277" w:rsidRDefault="000E0277">
      <w:r>
        <w:br w:type="page"/>
      </w:r>
    </w:p>
    <w:p w14:paraId="6E5D3318" w14:textId="6F804B7F" w:rsidR="001324AE" w:rsidRDefault="001324AE" w:rsidP="001324AE">
      <w:r>
        <w:lastRenderedPageBreak/>
        <w:t xml:space="preserve">Qu </w:t>
      </w:r>
      <w:r w:rsidR="001934D8">
        <w:t>39</w:t>
      </w:r>
      <w:r>
        <w:t xml:space="preserve">… OCR A Practice Papers Set 2, Paper </w:t>
      </w:r>
      <w:r w:rsidR="000E0277">
        <w:t>3</w:t>
      </w:r>
      <w:r>
        <w:t xml:space="preserve">, Question </w:t>
      </w:r>
      <w:r w:rsidR="000E0277">
        <w:t>5</w:t>
      </w:r>
      <w:r>
        <w:t>.  (</w:t>
      </w:r>
      <w:hyperlink w:anchor="Ans39" w:history="1">
        <w:r w:rsidRPr="00530B5B">
          <w:rPr>
            <w:rStyle w:val="Hyperlink"/>
          </w:rPr>
          <w:t>Link to markscheme</w:t>
        </w:r>
      </w:hyperlink>
      <w:r>
        <w:t>)</w:t>
      </w:r>
      <w:r w:rsidRPr="001324AE">
        <w:t xml:space="preserve"> </w:t>
      </w:r>
    </w:p>
    <w:p w14:paraId="087E1476" w14:textId="77777777" w:rsidR="001324AE" w:rsidRDefault="001324AE" w:rsidP="001324AE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67E3A657" wp14:editId="23714FA5">
            <wp:extent cx="5731510" cy="3390265"/>
            <wp:effectExtent l="19050" t="19050" r="21590" b="1968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Picture1.pn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3902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E1F4DA1" w14:textId="77777777" w:rsidR="000E0277" w:rsidRPr="000E0277" w:rsidRDefault="000E0277" w:rsidP="000E0277">
      <w:pPr>
        <w:rPr>
          <w:b/>
          <w:sz w:val="30"/>
        </w:rPr>
      </w:pPr>
    </w:p>
    <w:p w14:paraId="61F1D02F" w14:textId="78FDC265" w:rsidR="000E0277" w:rsidRDefault="000E0277" w:rsidP="000E0277">
      <w:bookmarkStart w:id="43" w:name="Qu40"/>
      <w:r w:rsidRPr="000E0277">
        <w:t>Qu 4</w:t>
      </w:r>
      <w:r w:rsidR="001934D8">
        <w:t>0</w:t>
      </w:r>
      <w:bookmarkEnd w:id="43"/>
      <w:r w:rsidRPr="000E0277">
        <w:t xml:space="preserve">… OCR A Sample Assessment Paper, Maths &amp; Statistics, Question 12. </w:t>
      </w:r>
      <w:r>
        <w:t xml:space="preserve"> (</w:t>
      </w:r>
      <w:hyperlink w:anchor="Ans40" w:history="1">
        <w:r w:rsidRPr="00530B5B">
          <w:rPr>
            <w:rStyle w:val="Hyperlink"/>
          </w:rPr>
          <w:t>Link to markscheme</w:t>
        </w:r>
      </w:hyperlink>
      <w:r>
        <w:t>)</w:t>
      </w:r>
    </w:p>
    <w:p w14:paraId="4E86AD12" w14:textId="77CC3637" w:rsidR="000E0277" w:rsidRDefault="000E0277" w:rsidP="001324AE">
      <w:pPr>
        <w:rPr>
          <w:b/>
          <w:color w:val="FF0000"/>
          <w:sz w:val="30"/>
        </w:rPr>
      </w:pPr>
      <w:r w:rsidRPr="000E0277">
        <w:rPr>
          <w:b/>
          <w:noProof/>
          <w:color w:val="FF0000"/>
          <w:sz w:val="30"/>
        </w:rPr>
        <w:drawing>
          <wp:inline distT="0" distB="0" distL="0" distR="0" wp14:anchorId="54C7C020" wp14:editId="2FC80302">
            <wp:extent cx="5731510" cy="2760345"/>
            <wp:effectExtent l="19050" t="19050" r="21590" b="2095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7603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bookmarkStart w:id="44" w:name="_Hlk101357425"/>
    </w:p>
    <w:p w14:paraId="317E8640" w14:textId="77777777" w:rsidR="00F577E2" w:rsidRPr="000E0277" w:rsidRDefault="00F577E2" w:rsidP="00F577E2">
      <w:pPr>
        <w:rPr>
          <w:b/>
          <w:sz w:val="30"/>
        </w:rPr>
      </w:pPr>
    </w:p>
    <w:p w14:paraId="5DF10E87" w14:textId="77777777" w:rsidR="00F577E2" w:rsidRDefault="00F577E2" w:rsidP="00F577E2">
      <w:bookmarkStart w:id="45" w:name="Qu41"/>
      <w:bookmarkEnd w:id="45"/>
      <w:r w:rsidRPr="000E0277">
        <w:t>Qu 4</w:t>
      </w:r>
      <w:r>
        <w:t>1</w:t>
      </w:r>
      <w:r w:rsidRPr="000E0277">
        <w:t xml:space="preserve">… </w:t>
      </w:r>
      <w:r>
        <w:t>OCR, A2 Paper 2, 2018, Question 5</w:t>
      </w:r>
      <w:r w:rsidRPr="000E0277">
        <w:t xml:space="preserve"> </w:t>
      </w:r>
      <w:r>
        <w:t xml:space="preserve"> (</w:t>
      </w:r>
      <w:hyperlink w:anchor="Ans41" w:history="1">
        <w:r w:rsidRPr="00530B5B">
          <w:rPr>
            <w:rStyle w:val="Hyperlink"/>
          </w:rPr>
          <w:t>Link to markscheme</w:t>
        </w:r>
      </w:hyperlink>
      <w:r>
        <w:t>)</w:t>
      </w:r>
    </w:p>
    <w:p w14:paraId="03C7439D" w14:textId="77777777" w:rsidR="00F577E2" w:rsidRDefault="00F577E2" w:rsidP="00F577E2">
      <w:r w:rsidRPr="00E020B5">
        <w:rPr>
          <w:noProof/>
        </w:rPr>
        <w:drawing>
          <wp:inline distT="0" distB="0" distL="0" distR="0" wp14:anchorId="7BAADF5A" wp14:editId="65478B49">
            <wp:extent cx="5731510" cy="199390"/>
            <wp:effectExtent l="19050" t="19050" r="21590" b="1016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93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E798719" w14:textId="77777777" w:rsidR="00F577E2" w:rsidRDefault="00F577E2" w:rsidP="00F577E2"/>
    <w:p w14:paraId="6740923C" w14:textId="77777777" w:rsidR="00F577E2" w:rsidRDefault="00F577E2" w:rsidP="00F577E2">
      <w:r>
        <w:br w:type="page"/>
      </w:r>
    </w:p>
    <w:p w14:paraId="333704EE" w14:textId="77777777" w:rsidR="00F577E2" w:rsidRDefault="00F577E2" w:rsidP="00F577E2">
      <w:bookmarkStart w:id="46" w:name="Qu42"/>
      <w:bookmarkEnd w:id="46"/>
      <w:r w:rsidRPr="000E0277">
        <w:lastRenderedPageBreak/>
        <w:t>Qu 4</w:t>
      </w:r>
      <w:r>
        <w:t>2</w:t>
      </w:r>
      <w:r w:rsidRPr="000E0277">
        <w:t xml:space="preserve">… OCR </w:t>
      </w:r>
      <w:r>
        <w:t xml:space="preserve">Practice </w:t>
      </w:r>
      <w:r w:rsidRPr="000E0277">
        <w:t>Paper</w:t>
      </w:r>
      <w:r>
        <w:t>s</w:t>
      </w:r>
      <w:r w:rsidRPr="000E0277">
        <w:t xml:space="preserve">, </w:t>
      </w:r>
      <w:r>
        <w:t>Set 1</w:t>
      </w:r>
      <w:r w:rsidRPr="000E0277">
        <w:t xml:space="preserve">, </w:t>
      </w:r>
      <w:r>
        <w:t xml:space="preserve">Paper 1, </w:t>
      </w:r>
      <w:r w:rsidRPr="000E0277">
        <w:t xml:space="preserve">Question 12. </w:t>
      </w:r>
      <w:r>
        <w:t xml:space="preserve"> (</w:t>
      </w:r>
      <w:hyperlink w:anchor="Ans42" w:history="1">
        <w:r w:rsidRPr="00530B5B">
          <w:rPr>
            <w:rStyle w:val="Hyperlink"/>
          </w:rPr>
          <w:t>Link to markscheme</w:t>
        </w:r>
      </w:hyperlink>
      <w:r>
        <w:t>)</w:t>
      </w:r>
    </w:p>
    <w:p w14:paraId="60C4DEF9" w14:textId="77777777" w:rsidR="00F577E2" w:rsidRPr="00D21703" w:rsidRDefault="00F577E2" w:rsidP="00F577E2">
      <w:pPr>
        <w:rPr>
          <w:b/>
          <w:sz w:val="30"/>
        </w:rPr>
      </w:pPr>
      <w:r w:rsidRPr="00D21703">
        <w:rPr>
          <w:b/>
          <w:noProof/>
          <w:color w:val="FF0000"/>
          <w:sz w:val="30"/>
        </w:rPr>
        <w:drawing>
          <wp:inline distT="0" distB="0" distL="0" distR="0" wp14:anchorId="04B758A6" wp14:editId="08D085B7">
            <wp:extent cx="5731510" cy="1623695"/>
            <wp:effectExtent l="19050" t="19050" r="21590" b="1460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6236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bookmarkEnd w:id="44"/>
    <w:p w14:paraId="7D387341" w14:textId="77777777" w:rsidR="006B75FB" w:rsidRDefault="006B75FB" w:rsidP="006B75FB">
      <w:pPr>
        <w:rPr>
          <w:b/>
          <w:sz w:val="30"/>
        </w:rPr>
      </w:pPr>
    </w:p>
    <w:p w14:paraId="79AA8A0F" w14:textId="734ED705" w:rsidR="006B75FB" w:rsidRDefault="006B75FB" w:rsidP="006B75FB">
      <w:bookmarkStart w:id="47" w:name="Qu43"/>
      <w:bookmarkEnd w:id="47"/>
      <w:r>
        <w:t>Qu 43… OCR, A2 Paper 3, 2019, Question 6  (</w:t>
      </w:r>
      <w:hyperlink w:anchor="Ans43" w:history="1">
        <w:r w:rsidRPr="006B75FB">
          <w:rPr>
            <w:rStyle w:val="Hyperlink"/>
          </w:rPr>
          <w:t>Link to markscheme</w:t>
        </w:r>
      </w:hyperlink>
      <w:r>
        <w:t>)</w:t>
      </w:r>
    </w:p>
    <w:p w14:paraId="1E7F4E9F" w14:textId="1F339CF9" w:rsidR="006B75FB" w:rsidRDefault="006B75FB" w:rsidP="006B75FB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3589A980" wp14:editId="1CAC75E5">
            <wp:extent cx="5731510" cy="3053080"/>
            <wp:effectExtent l="19050" t="19050" r="21590" b="1397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05308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37F07F48" w14:textId="77777777" w:rsidR="001F3710" w:rsidRDefault="001F3710" w:rsidP="006B75FB">
      <w:pPr>
        <w:rPr>
          <w:rFonts w:eastAsiaTheme="minorEastAsia"/>
        </w:rPr>
      </w:pPr>
      <w:bookmarkStart w:id="48" w:name="_Hlk103766149"/>
    </w:p>
    <w:p w14:paraId="27EF27AB" w14:textId="02DA0145" w:rsidR="001F3710" w:rsidRDefault="001F3710" w:rsidP="006B75FB">
      <w:pPr>
        <w:rPr>
          <w:rFonts w:eastAsiaTheme="minorEastAsia"/>
        </w:rPr>
      </w:pPr>
      <w:bookmarkStart w:id="49" w:name="Qu44"/>
      <w:bookmarkEnd w:id="49"/>
      <w:r>
        <w:rPr>
          <w:rFonts w:eastAsiaTheme="minorEastAsia"/>
        </w:rPr>
        <w:t>Qu 44… OCR Practice papers Set 2, Paper 2, Question 7 (</w:t>
      </w:r>
      <w:hyperlink w:anchor="Ans44" w:history="1">
        <w:r w:rsidRPr="001F3710"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2484E70B" w14:textId="77777777" w:rsidR="001F3710" w:rsidRDefault="001F3710" w:rsidP="006B75FB">
      <w:pPr>
        <w:rPr>
          <w:rFonts w:eastAsiaTheme="minorEastAsia"/>
        </w:rPr>
      </w:pPr>
      <w:r w:rsidRPr="001F3710">
        <w:rPr>
          <w:rFonts w:eastAsiaTheme="minorEastAsia"/>
          <w:noProof/>
        </w:rPr>
        <w:drawing>
          <wp:inline distT="0" distB="0" distL="0" distR="0" wp14:anchorId="5FBAE7B2" wp14:editId="3F5F5F9C">
            <wp:extent cx="5731510" cy="524510"/>
            <wp:effectExtent l="19050" t="19050" r="21590" b="2794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2451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bookmarkEnd w:id="48"/>
    <w:p w14:paraId="04BEDD1D" w14:textId="77777777" w:rsidR="00CA0A22" w:rsidRDefault="00CA0A22" w:rsidP="00CA0A22">
      <w:pPr>
        <w:rPr>
          <w:rFonts w:eastAsiaTheme="minorEastAsia"/>
        </w:rPr>
      </w:pPr>
    </w:p>
    <w:p w14:paraId="230645B5" w14:textId="77777777" w:rsidR="00271135" w:rsidRDefault="00271135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14:paraId="4ACE3174" w14:textId="2F156C52" w:rsidR="002A24F2" w:rsidRDefault="002A24F2" w:rsidP="002A24F2">
      <w:pPr>
        <w:rPr>
          <w:rFonts w:eastAsiaTheme="minorEastAsia"/>
        </w:rPr>
      </w:pPr>
      <w:bookmarkStart w:id="50" w:name="Qu45"/>
      <w:bookmarkEnd w:id="50"/>
      <w:r>
        <w:rPr>
          <w:rFonts w:eastAsiaTheme="minorEastAsia"/>
        </w:rPr>
        <w:lastRenderedPageBreak/>
        <w:t xml:space="preserve">Qu 45… OCR </w:t>
      </w:r>
      <w:r w:rsidR="00271135">
        <w:rPr>
          <w:rFonts w:eastAsiaTheme="minorEastAsia"/>
        </w:rPr>
        <w:t>A2 Paper 1, 2019, Question 2 (</w:t>
      </w:r>
      <w:hyperlink w:anchor="Ans45" w:history="1">
        <w:r w:rsidR="00271135" w:rsidRPr="00271135">
          <w:rPr>
            <w:rStyle w:val="Hyperlink"/>
            <w:rFonts w:eastAsiaTheme="minorEastAsia"/>
          </w:rPr>
          <w:t>link to markscheme</w:t>
        </w:r>
      </w:hyperlink>
      <w:r w:rsidR="00271135">
        <w:rPr>
          <w:rFonts w:eastAsiaTheme="minorEastAsia"/>
        </w:rPr>
        <w:t>)</w:t>
      </w:r>
    </w:p>
    <w:p w14:paraId="0BE1E7A2" w14:textId="6015CD86" w:rsidR="002A24F2" w:rsidRDefault="009A4792" w:rsidP="006B75FB">
      <w:pPr>
        <w:rPr>
          <w:rFonts w:eastAsiaTheme="minorEastAsia"/>
        </w:rPr>
      </w:pPr>
      <w:r w:rsidRPr="009A4792">
        <w:rPr>
          <w:rFonts w:eastAsiaTheme="minorEastAsia"/>
          <w:noProof/>
        </w:rPr>
        <w:drawing>
          <wp:inline distT="0" distB="0" distL="0" distR="0" wp14:anchorId="3F7A790D" wp14:editId="061A03EE">
            <wp:extent cx="5731510" cy="2578100"/>
            <wp:effectExtent l="19050" t="19050" r="21590" b="1270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5781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E13827B" w14:textId="77777777" w:rsidR="00271135" w:rsidRDefault="00271135" w:rsidP="006B75FB">
      <w:pPr>
        <w:rPr>
          <w:rFonts w:eastAsiaTheme="minorEastAsia"/>
        </w:rPr>
      </w:pPr>
    </w:p>
    <w:p w14:paraId="64012610" w14:textId="57698241" w:rsidR="00271135" w:rsidRDefault="00271135" w:rsidP="00271135">
      <w:pPr>
        <w:rPr>
          <w:rFonts w:eastAsiaTheme="minorEastAsia"/>
        </w:rPr>
      </w:pPr>
      <w:bookmarkStart w:id="51" w:name="Qu46"/>
      <w:bookmarkEnd w:id="51"/>
      <w:r>
        <w:rPr>
          <w:rFonts w:eastAsiaTheme="minorEastAsia"/>
        </w:rPr>
        <w:t>Qu 46… OCR A2 Paper 2, 2019, Question 9 (</w:t>
      </w:r>
      <w:hyperlink w:anchor="Ans46" w:history="1">
        <w:r w:rsidRPr="00271135"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5DEECF8A" w14:textId="09D4615D" w:rsidR="00271135" w:rsidRDefault="00271135" w:rsidP="006B75FB">
      <w:pPr>
        <w:rPr>
          <w:rFonts w:eastAsiaTheme="minorEastAsia"/>
        </w:rPr>
      </w:pPr>
      <w:r w:rsidRPr="00271135">
        <w:rPr>
          <w:rFonts w:eastAsiaTheme="minorEastAsia"/>
          <w:noProof/>
        </w:rPr>
        <w:drawing>
          <wp:inline distT="0" distB="0" distL="0" distR="0" wp14:anchorId="33A7E38F" wp14:editId="2BCE65BC">
            <wp:extent cx="5731510" cy="2929890"/>
            <wp:effectExtent l="19050" t="19050" r="21590" b="2286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298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F0CF705" w14:textId="77777777" w:rsidR="001A0716" w:rsidRDefault="001A0716" w:rsidP="006B75FB">
      <w:pPr>
        <w:rPr>
          <w:rFonts w:eastAsiaTheme="minorEastAsia"/>
        </w:rPr>
      </w:pPr>
    </w:p>
    <w:p w14:paraId="3B987947" w14:textId="25D475D8" w:rsidR="001A0716" w:rsidRDefault="001A0716" w:rsidP="006B75FB">
      <w:pPr>
        <w:rPr>
          <w:rFonts w:eastAsiaTheme="minorEastAsia"/>
        </w:rPr>
      </w:pPr>
      <w:bookmarkStart w:id="52" w:name="Qu47"/>
      <w:bookmarkEnd w:id="52"/>
      <w:r>
        <w:rPr>
          <w:rFonts w:eastAsiaTheme="minorEastAsia"/>
        </w:rPr>
        <w:t>Qu 47… AQA Level 2 Certificate in Further Maths, Paper 2, 2017, Question 24 (</w:t>
      </w:r>
      <w:hyperlink w:anchor="Ans47" w:history="1">
        <w:r w:rsidRPr="001A0716"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3229D127" w14:textId="082E78C8" w:rsidR="001A0716" w:rsidRDefault="001A0716" w:rsidP="006B75FB">
      <w:pPr>
        <w:rPr>
          <w:rFonts w:eastAsiaTheme="minorEastAsia"/>
        </w:rPr>
      </w:pPr>
      <w:r w:rsidRPr="001A0716">
        <w:rPr>
          <w:rFonts w:eastAsiaTheme="minorEastAsia"/>
          <w:noProof/>
        </w:rPr>
        <w:drawing>
          <wp:inline distT="0" distB="0" distL="0" distR="0" wp14:anchorId="7F33DA46" wp14:editId="34CE9DEF">
            <wp:extent cx="5731510" cy="513080"/>
            <wp:effectExtent l="19050" t="19050" r="21590" b="2032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130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02BD62F" w14:textId="77777777" w:rsidR="001A0716" w:rsidRDefault="001A0716" w:rsidP="001A0716">
      <w:pPr>
        <w:rPr>
          <w:rFonts w:eastAsiaTheme="minorEastAsia"/>
        </w:rPr>
      </w:pPr>
    </w:p>
    <w:p w14:paraId="7480401C" w14:textId="77777777" w:rsidR="001A0716" w:rsidRDefault="001A0716">
      <w:pPr>
        <w:rPr>
          <w:rFonts w:eastAsiaTheme="minorEastAsia"/>
        </w:rPr>
      </w:pPr>
      <w:bookmarkStart w:id="53" w:name="Qu48"/>
      <w:bookmarkEnd w:id="53"/>
      <w:r>
        <w:rPr>
          <w:rFonts w:eastAsiaTheme="minorEastAsia"/>
        </w:rPr>
        <w:br w:type="page"/>
      </w:r>
    </w:p>
    <w:p w14:paraId="6CC4AC47" w14:textId="49343FCC" w:rsidR="001A0716" w:rsidRDefault="001A0716" w:rsidP="001A0716">
      <w:pPr>
        <w:rPr>
          <w:rFonts w:eastAsiaTheme="minorEastAsia"/>
        </w:rPr>
      </w:pPr>
      <w:r>
        <w:rPr>
          <w:rFonts w:eastAsiaTheme="minorEastAsia"/>
        </w:rPr>
        <w:lastRenderedPageBreak/>
        <w:t xml:space="preserve">Qu </w:t>
      </w:r>
      <w:r w:rsidRPr="001A0716">
        <w:rPr>
          <w:rFonts w:eastAsiaTheme="minorEastAsia"/>
        </w:rPr>
        <w:t xml:space="preserve">48… OCR A2 Paper 2, 2020, Question 3 </w:t>
      </w:r>
      <w:r>
        <w:rPr>
          <w:rFonts w:eastAsiaTheme="minorEastAsia"/>
        </w:rPr>
        <w:t>(</w:t>
      </w:r>
      <w:hyperlink w:anchor="Ans48" w:history="1">
        <w:r w:rsidRPr="001A0716"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50120C83" w14:textId="45359E50" w:rsidR="001A0716" w:rsidRDefault="001A0716" w:rsidP="001A0716">
      <w:pPr>
        <w:rPr>
          <w:rFonts w:eastAsiaTheme="minorEastAsia"/>
        </w:rPr>
      </w:pPr>
      <w:r w:rsidRPr="001A0716">
        <w:rPr>
          <w:rFonts w:eastAsiaTheme="minorEastAsia"/>
          <w:noProof/>
        </w:rPr>
        <w:drawing>
          <wp:inline distT="0" distB="0" distL="0" distR="0" wp14:anchorId="503606A7" wp14:editId="71340189">
            <wp:extent cx="5731510" cy="2186305"/>
            <wp:effectExtent l="19050" t="19050" r="21590" b="2349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18630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9DC4B06" w14:textId="6DC7DE4F" w:rsidR="001A0716" w:rsidRDefault="001A0716" w:rsidP="006B75FB">
      <w:pPr>
        <w:rPr>
          <w:rFonts w:eastAsiaTheme="minorEastAsia"/>
        </w:rPr>
      </w:pPr>
    </w:p>
    <w:p w14:paraId="03684587" w14:textId="713604A4" w:rsidR="0031410B" w:rsidRDefault="0031410B" w:rsidP="0031410B">
      <w:pPr>
        <w:rPr>
          <w:rFonts w:eastAsiaTheme="minorEastAsia"/>
        </w:rPr>
      </w:pPr>
      <w:bookmarkStart w:id="54" w:name="Qu49"/>
      <w:bookmarkEnd w:id="54"/>
      <w:r>
        <w:rPr>
          <w:rFonts w:eastAsiaTheme="minorEastAsia"/>
        </w:rPr>
        <w:t xml:space="preserve">Qu </w:t>
      </w:r>
      <w:r w:rsidRPr="001A0716">
        <w:rPr>
          <w:rFonts w:eastAsiaTheme="minorEastAsia"/>
        </w:rPr>
        <w:t>4</w:t>
      </w:r>
      <w:r>
        <w:rPr>
          <w:rFonts w:eastAsiaTheme="minorEastAsia"/>
        </w:rPr>
        <w:t>9</w:t>
      </w:r>
      <w:r w:rsidRPr="001A0716">
        <w:rPr>
          <w:rFonts w:eastAsiaTheme="minorEastAsia"/>
        </w:rPr>
        <w:t xml:space="preserve">… OCR A2 Paper </w:t>
      </w:r>
      <w:r>
        <w:rPr>
          <w:rFonts w:eastAsiaTheme="minorEastAsia"/>
        </w:rPr>
        <w:t>1</w:t>
      </w:r>
      <w:r w:rsidRPr="001A0716">
        <w:rPr>
          <w:rFonts w:eastAsiaTheme="minorEastAsia"/>
        </w:rPr>
        <w:t>, 202</w:t>
      </w:r>
      <w:r>
        <w:rPr>
          <w:rFonts w:eastAsiaTheme="minorEastAsia"/>
        </w:rPr>
        <w:t>1</w:t>
      </w:r>
      <w:r w:rsidRPr="001A0716">
        <w:rPr>
          <w:rFonts w:eastAsiaTheme="minorEastAsia"/>
        </w:rPr>
        <w:t xml:space="preserve">, Question </w:t>
      </w:r>
      <w:r>
        <w:rPr>
          <w:rFonts w:eastAsiaTheme="minorEastAsia"/>
        </w:rPr>
        <w:t>11</w:t>
      </w:r>
      <w:r w:rsidRPr="001A0716">
        <w:rPr>
          <w:rFonts w:eastAsiaTheme="minorEastAsia"/>
        </w:rPr>
        <w:t xml:space="preserve"> </w:t>
      </w:r>
      <w:r>
        <w:rPr>
          <w:rFonts w:eastAsiaTheme="minorEastAsia"/>
        </w:rPr>
        <w:t>(</w:t>
      </w:r>
      <w:hyperlink w:anchor="Ans49" w:history="1">
        <w:r w:rsidRPr="001A0716"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27A86CF2" w14:textId="1B6D05F8" w:rsidR="0031410B" w:rsidRDefault="00571D04" w:rsidP="006B75FB">
      <w:pPr>
        <w:rPr>
          <w:rFonts w:eastAsiaTheme="minorEastAsia"/>
        </w:rPr>
      </w:pPr>
      <w:r w:rsidRPr="00571D04">
        <w:rPr>
          <w:rFonts w:eastAsiaTheme="minorEastAsia"/>
          <w:noProof/>
        </w:rPr>
        <mc:AlternateContent>
          <mc:Choice Requires="wps">
            <w:drawing>
              <wp:anchor distT="45720" distB="45720" distL="114300" distR="114300" simplePos="0" relativeHeight="251682816" behindDoc="0" locked="0" layoutInCell="1" allowOverlap="1" wp14:anchorId="581AA65F" wp14:editId="2A0595E3">
                <wp:simplePos x="0" y="0"/>
                <wp:positionH relativeFrom="column">
                  <wp:posOffset>2864213</wp:posOffset>
                </wp:positionH>
                <wp:positionV relativeFrom="paragraph">
                  <wp:posOffset>3261179</wp:posOffset>
                </wp:positionV>
                <wp:extent cx="342900" cy="320040"/>
                <wp:effectExtent l="0" t="0" r="0" b="381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200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A6FEC0" w14:textId="68CCA509" w:rsidR="00571D04" w:rsidRPr="00571D04" w:rsidRDefault="00571D04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571D04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81AA65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25.55pt;margin-top:256.8pt;width:27pt;height:25.2pt;z-index:2516828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" filled="f" stroked="f">
                <v:textbox>
                  <w:txbxContent>
                    <w:p w14:paraId="06A6FEC0" w14:textId="68CCA509" w:rsidR="00571D04" w:rsidRPr="00571D04" w:rsidRDefault="00571D04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571D04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99EF00C" wp14:editId="16E619AC">
                <wp:simplePos x="0" y="0"/>
                <wp:positionH relativeFrom="margin">
                  <wp:posOffset>2968171</wp:posOffset>
                </wp:positionH>
                <wp:positionV relativeFrom="paragraph">
                  <wp:posOffset>3351349</wp:posOffset>
                </wp:positionV>
                <wp:extent cx="108858" cy="148771"/>
                <wp:effectExtent l="0" t="0" r="5715" b="3810"/>
                <wp:wrapNone/>
                <wp:docPr id="131" name="Rectangle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858" cy="1487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6E30AC" id="Rectangle 131" o:spid="_x0000_s1026" style="position:absolute;margin-left:233.7pt;margin-top:263.9pt;width:8.55pt;height:11.7pt;z-index:251681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" fillcolor="white [3212]" stroked="f" strokeweight="1pt">
                <w10:wrap anchorx="margin"/>
              </v:rect>
            </w:pict>
          </mc:Fallback>
        </mc:AlternateContent>
      </w:r>
      <w:r w:rsidR="0031410B" w:rsidRPr="0031410B">
        <w:rPr>
          <w:rFonts w:eastAsiaTheme="minorEastAsia"/>
          <w:noProof/>
        </w:rPr>
        <w:drawing>
          <wp:inline distT="0" distB="0" distL="0" distR="0" wp14:anchorId="07326703" wp14:editId="0926A90D">
            <wp:extent cx="5731510" cy="4050665"/>
            <wp:effectExtent l="19050" t="19050" r="21590" b="2603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0506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B44AB0E" w14:textId="77777777" w:rsidR="0031410B" w:rsidRDefault="0031410B" w:rsidP="006B75FB">
      <w:pPr>
        <w:rPr>
          <w:rFonts w:eastAsiaTheme="minorEastAsia"/>
        </w:rPr>
      </w:pPr>
    </w:p>
    <w:p w14:paraId="14F7F644" w14:textId="15432692" w:rsidR="006B75FB" w:rsidRDefault="006B75FB" w:rsidP="006B75FB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14:paraId="3621C2A1" w14:textId="79A0B65E" w:rsidR="00CA0A22" w:rsidRDefault="00CA0A22" w:rsidP="00CA0A22">
      <w:pPr>
        <w:rPr>
          <w:rFonts w:eastAsiaTheme="minorEastAsia"/>
        </w:rPr>
      </w:pPr>
      <w:bookmarkStart w:id="55" w:name="Qu50"/>
      <w:bookmarkStart w:id="56" w:name="_Hlk126594453"/>
      <w:bookmarkEnd w:id="55"/>
      <w:r>
        <w:rPr>
          <w:rFonts w:eastAsiaTheme="minorEastAsia"/>
        </w:rPr>
        <w:lastRenderedPageBreak/>
        <w:t>Qu 50… Edexcel Specimen Paper 3, Question 3 (</w:t>
      </w:r>
      <w:hyperlink w:anchor="ANs50" w:history="1">
        <w:r w:rsidRPr="001F3710"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48345F33" w14:textId="77777777" w:rsidR="00CA0A22" w:rsidRDefault="00CA0A22" w:rsidP="00CA0A22">
      <w:pPr>
        <w:rPr>
          <w:rFonts w:eastAsiaTheme="minorEastAsia"/>
        </w:rPr>
      </w:pPr>
      <w:r w:rsidRPr="00CA0A22">
        <w:rPr>
          <w:rFonts w:eastAsiaTheme="minorEastAsia"/>
          <w:noProof/>
        </w:rPr>
        <w:drawing>
          <wp:inline distT="0" distB="0" distL="0" distR="0" wp14:anchorId="1C34F0A9" wp14:editId="360141A9">
            <wp:extent cx="5731510" cy="2609850"/>
            <wp:effectExtent l="19050" t="19050" r="21590" b="1905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6098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6CB6415" w14:textId="77777777" w:rsidR="006811E9" w:rsidRDefault="006811E9">
      <w:pPr>
        <w:rPr>
          <w:rFonts w:eastAsiaTheme="minorEastAsia"/>
        </w:rPr>
      </w:pPr>
      <w:bookmarkStart w:id="57" w:name="Qu51"/>
      <w:bookmarkEnd w:id="56"/>
      <w:bookmarkEnd w:id="57"/>
    </w:p>
    <w:p w14:paraId="01F519C9" w14:textId="00EEDE1B" w:rsidR="006811E9" w:rsidRDefault="006811E9">
      <w:pPr>
        <w:rPr>
          <w:rFonts w:eastAsiaTheme="minorEastAsia"/>
        </w:rPr>
      </w:pPr>
      <w:r>
        <w:rPr>
          <w:rFonts w:eastAsiaTheme="minorEastAsia"/>
        </w:rPr>
        <w:t xml:space="preserve">Qu 51… OCR </w:t>
      </w:r>
      <w:r w:rsidRPr="001A0716">
        <w:rPr>
          <w:rFonts w:eastAsiaTheme="minorEastAsia"/>
        </w:rPr>
        <w:t xml:space="preserve">A2 Paper </w:t>
      </w:r>
      <w:r>
        <w:rPr>
          <w:rFonts w:eastAsiaTheme="minorEastAsia"/>
        </w:rPr>
        <w:t>1</w:t>
      </w:r>
      <w:r w:rsidRPr="001A0716">
        <w:rPr>
          <w:rFonts w:eastAsiaTheme="minorEastAsia"/>
        </w:rPr>
        <w:t>, 202</w:t>
      </w:r>
      <w:r>
        <w:rPr>
          <w:rFonts w:eastAsiaTheme="minorEastAsia"/>
        </w:rPr>
        <w:t>1</w:t>
      </w:r>
      <w:r w:rsidRPr="001A0716">
        <w:rPr>
          <w:rFonts w:eastAsiaTheme="minorEastAsia"/>
        </w:rPr>
        <w:t xml:space="preserve">, Question </w:t>
      </w:r>
      <w:r>
        <w:rPr>
          <w:rFonts w:eastAsiaTheme="minorEastAsia"/>
        </w:rPr>
        <w:t>7</w:t>
      </w:r>
      <w:r w:rsidRPr="001A0716">
        <w:rPr>
          <w:rFonts w:eastAsiaTheme="minorEastAsia"/>
        </w:rPr>
        <w:t xml:space="preserve"> </w:t>
      </w:r>
      <w:r>
        <w:rPr>
          <w:rFonts w:eastAsiaTheme="minorEastAsia"/>
        </w:rPr>
        <w:t xml:space="preserve"> (</w:t>
      </w:r>
      <w:hyperlink w:anchor="Ans51" w:history="1">
        <w:r w:rsidRPr="001F3710"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465638E7" w14:textId="77777777" w:rsidR="005754CD" w:rsidRDefault="006811E9">
      <w:pPr>
        <w:rPr>
          <w:rFonts w:eastAsiaTheme="minorEastAsia"/>
        </w:rPr>
      </w:pPr>
      <w:r w:rsidRPr="006811E9">
        <w:rPr>
          <w:rFonts w:eastAsiaTheme="minorEastAsia"/>
          <w:noProof/>
        </w:rPr>
        <w:drawing>
          <wp:inline distT="0" distB="0" distL="0" distR="0" wp14:anchorId="409C683B" wp14:editId="35628BD5">
            <wp:extent cx="5731510" cy="1464945"/>
            <wp:effectExtent l="19050" t="19050" r="21590" b="2095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4649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26C3C82" w14:textId="77777777" w:rsidR="005754CD" w:rsidRDefault="005754CD">
      <w:pPr>
        <w:rPr>
          <w:rFonts w:eastAsiaTheme="minorEastAsia"/>
        </w:rPr>
      </w:pPr>
    </w:p>
    <w:p w14:paraId="7D5A1BAB" w14:textId="31DF5DDC" w:rsidR="005754CD" w:rsidRDefault="005754CD" w:rsidP="005754CD">
      <w:pPr>
        <w:rPr>
          <w:rFonts w:eastAsiaTheme="minorEastAsia"/>
        </w:rPr>
      </w:pPr>
      <w:bookmarkStart w:id="58" w:name="Qu52"/>
      <w:bookmarkEnd w:id="58"/>
      <w:r>
        <w:rPr>
          <w:rFonts w:eastAsiaTheme="minorEastAsia"/>
        </w:rPr>
        <w:t xml:space="preserve">Qu 52… OCR </w:t>
      </w:r>
      <w:r w:rsidRPr="001A0716">
        <w:rPr>
          <w:rFonts w:eastAsiaTheme="minorEastAsia"/>
        </w:rPr>
        <w:t xml:space="preserve">A2 Paper </w:t>
      </w:r>
      <w:r>
        <w:rPr>
          <w:rFonts w:eastAsiaTheme="minorEastAsia"/>
        </w:rPr>
        <w:t>1</w:t>
      </w:r>
      <w:r w:rsidRPr="001A0716">
        <w:rPr>
          <w:rFonts w:eastAsiaTheme="minorEastAsia"/>
        </w:rPr>
        <w:t>, 20</w:t>
      </w:r>
      <w:r>
        <w:rPr>
          <w:rFonts w:eastAsiaTheme="minorEastAsia"/>
        </w:rPr>
        <w:t>19</w:t>
      </w:r>
      <w:r w:rsidRPr="001A0716">
        <w:rPr>
          <w:rFonts w:eastAsiaTheme="minorEastAsia"/>
        </w:rPr>
        <w:t xml:space="preserve">, Question </w:t>
      </w:r>
      <w:r>
        <w:rPr>
          <w:rFonts w:eastAsiaTheme="minorEastAsia"/>
        </w:rPr>
        <w:t>7</w:t>
      </w:r>
      <w:r w:rsidRPr="001A0716">
        <w:rPr>
          <w:rFonts w:eastAsiaTheme="minorEastAsia"/>
        </w:rPr>
        <w:t xml:space="preserve"> </w:t>
      </w:r>
      <w:r>
        <w:rPr>
          <w:rFonts w:eastAsiaTheme="minorEastAsia"/>
        </w:rPr>
        <w:t xml:space="preserve"> (</w:t>
      </w:r>
      <w:hyperlink w:anchor="Ans52" w:history="1">
        <w:r w:rsidRPr="001F3710"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538934C4" w14:textId="77777777" w:rsidR="00EE794A" w:rsidRDefault="005754CD">
      <w:pPr>
        <w:rPr>
          <w:rFonts w:eastAsiaTheme="minorEastAsia"/>
        </w:rPr>
      </w:pPr>
      <w:r w:rsidRPr="005754CD">
        <w:rPr>
          <w:rFonts w:eastAsiaTheme="minorEastAsia"/>
          <w:noProof/>
        </w:rPr>
        <w:drawing>
          <wp:inline distT="0" distB="0" distL="0" distR="0" wp14:anchorId="3B948F41" wp14:editId="78143DAB">
            <wp:extent cx="5731510" cy="1011555"/>
            <wp:effectExtent l="19050" t="19050" r="21590" b="1714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0115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ED5FFB0" w14:textId="77777777" w:rsidR="00EE794A" w:rsidRDefault="00EE794A">
      <w:pPr>
        <w:rPr>
          <w:rFonts w:eastAsiaTheme="minorEastAsia"/>
        </w:rPr>
      </w:pPr>
    </w:p>
    <w:p w14:paraId="22BEF3A2" w14:textId="59895864" w:rsidR="00EE794A" w:rsidRDefault="00EE794A" w:rsidP="00EE794A">
      <w:pPr>
        <w:rPr>
          <w:rFonts w:eastAsiaTheme="minorEastAsia"/>
        </w:rPr>
      </w:pPr>
      <w:bookmarkStart w:id="59" w:name="Qu53"/>
      <w:bookmarkStart w:id="60" w:name="_Hlk131145139"/>
      <w:bookmarkEnd w:id="59"/>
      <w:r>
        <w:rPr>
          <w:rFonts w:eastAsiaTheme="minorEastAsia"/>
        </w:rPr>
        <w:t xml:space="preserve">Qu 53… OCR </w:t>
      </w:r>
      <w:r w:rsidRPr="001A0716">
        <w:rPr>
          <w:rFonts w:eastAsiaTheme="minorEastAsia"/>
        </w:rPr>
        <w:t xml:space="preserve">A2 Paper </w:t>
      </w:r>
      <w:r>
        <w:rPr>
          <w:rFonts w:eastAsiaTheme="minorEastAsia"/>
        </w:rPr>
        <w:t>2</w:t>
      </w:r>
      <w:r w:rsidRPr="001A0716">
        <w:rPr>
          <w:rFonts w:eastAsiaTheme="minorEastAsia"/>
        </w:rPr>
        <w:t>, 20</w:t>
      </w:r>
      <w:r>
        <w:rPr>
          <w:rFonts w:eastAsiaTheme="minorEastAsia"/>
        </w:rPr>
        <w:t>21</w:t>
      </w:r>
      <w:r w:rsidRPr="001A0716">
        <w:rPr>
          <w:rFonts w:eastAsiaTheme="minorEastAsia"/>
        </w:rPr>
        <w:t xml:space="preserve">, Question </w:t>
      </w:r>
      <w:r>
        <w:rPr>
          <w:rFonts w:eastAsiaTheme="minorEastAsia"/>
        </w:rPr>
        <w:t>5</w:t>
      </w:r>
      <w:r w:rsidRPr="001A0716">
        <w:rPr>
          <w:rFonts w:eastAsiaTheme="minorEastAsia"/>
        </w:rPr>
        <w:t xml:space="preserve"> </w:t>
      </w:r>
      <w:r>
        <w:rPr>
          <w:rFonts w:eastAsiaTheme="minorEastAsia"/>
        </w:rPr>
        <w:t xml:space="preserve"> (</w:t>
      </w:r>
      <w:hyperlink w:anchor="Ans53" w:history="1">
        <w:r w:rsidRPr="001F3710"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58573FE4" w14:textId="7EB9C98E" w:rsidR="00210DD4" w:rsidRDefault="00792844">
      <w:pPr>
        <w:rPr>
          <w:rFonts w:eastAsiaTheme="minorEastAsia"/>
        </w:rPr>
      </w:pPr>
      <w:r w:rsidRPr="00EE794A">
        <w:rPr>
          <w:rFonts w:eastAsiaTheme="minorEastAsia"/>
          <w:noProof/>
        </w:rPr>
        <w:drawing>
          <wp:inline distT="0" distB="0" distL="0" distR="0" wp14:anchorId="661526E6" wp14:editId="7D9852AA">
            <wp:extent cx="5731510" cy="1256030"/>
            <wp:effectExtent l="19050" t="19050" r="21590" b="2032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2560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210DD4">
        <w:rPr>
          <w:rFonts w:eastAsiaTheme="minorEastAsia"/>
        </w:rPr>
        <w:br w:type="page"/>
      </w:r>
    </w:p>
    <w:p w14:paraId="26DE5809" w14:textId="1F9161DB" w:rsidR="00792844" w:rsidRDefault="00792844" w:rsidP="00EE794A">
      <w:pPr>
        <w:rPr>
          <w:rFonts w:eastAsiaTheme="minorEastAsia"/>
        </w:rPr>
      </w:pPr>
      <w:bookmarkStart w:id="61" w:name="Qu54"/>
      <w:bookmarkEnd w:id="61"/>
    </w:p>
    <w:p w14:paraId="1742B8FA" w14:textId="79414FB1" w:rsidR="00040429" w:rsidRDefault="00040429" w:rsidP="00040429">
      <w:pPr>
        <w:rPr>
          <w:rFonts w:eastAsiaTheme="minorEastAsia"/>
        </w:rPr>
      </w:pPr>
      <w:r>
        <w:rPr>
          <w:rFonts w:eastAsiaTheme="minorEastAsia"/>
        </w:rPr>
        <w:t>Qu 54… OCR A2 Paper 1, 2019, Question 12  (</w:t>
      </w:r>
      <w:hyperlink w:anchor="Ans54" w:history="1">
        <w:r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75BEFB53" w14:textId="09530E4F" w:rsidR="00040429" w:rsidRDefault="00040429" w:rsidP="00040429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36AFF47A" wp14:editId="02FEF03D">
            <wp:extent cx="5724525" cy="1828800"/>
            <wp:effectExtent l="19050" t="19050" r="28575" b="1905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18288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2763C555" w14:textId="5ED50123" w:rsidR="00040429" w:rsidRDefault="00040429" w:rsidP="00EE794A">
      <w:pPr>
        <w:rPr>
          <w:rFonts w:eastAsiaTheme="minorEastAsia"/>
        </w:rPr>
      </w:pPr>
    </w:p>
    <w:p w14:paraId="2C999746" w14:textId="286D8805" w:rsidR="00147BB0" w:rsidRDefault="00147BB0" w:rsidP="00EE794A">
      <w:pPr>
        <w:rPr>
          <w:rFonts w:eastAsiaTheme="minorEastAsia"/>
        </w:rPr>
      </w:pPr>
      <w:bookmarkStart w:id="62" w:name="Qu55"/>
      <w:bookmarkEnd w:id="62"/>
      <w:r>
        <w:rPr>
          <w:rFonts w:eastAsiaTheme="minorEastAsia"/>
        </w:rPr>
        <w:t>Qu 55… OCR A2 Paper 2, 2020, Question 15  (</w:t>
      </w:r>
      <w:hyperlink w:anchor="Ans55" w:history="1">
        <w:r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3763FDD4" w14:textId="4FC51E79" w:rsidR="00147BB0" w:rsidRDefault="00147BB0" w:rsidP="00EE794A">
      <w:pPr>
        <w:rPr>
          <w:rFonts w:eastAsiaTheme="minorEastAsia"/>
        </w:rPr>
      </w:pPr>
      <w:r w:rsidRPr="00147BB0">
        <w:rPr>
          <w:rFonts w:eastAsiaTheme="minorEastAsia"/>
          <w:noProof/>
        </w:rPr>
        <w:drawing>
          <wp:inline distT="0" distB="0" distL="0" distR="0" wp14:anchorId="582EF20E" wp14:editId="136FB6B0">
            <wp:extent cx="5731510" cy="3434715"/>
            <wp:effectExtent l="19050" t="19050" r="21590" b="13335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43471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bookmarkEnd w:id="60"/>
    <w:p w14:paraId="1BDC712D" w14:textId="77777777" w:rsidR="00485393" w:rsidRDefault="00485393" w:rsidP="00485393">
      <w:pPr>
        <w:rPr>
          <w:rFonts w:eastAsiaTheme="minorEastAsia"/>
        </w:rPr>
      </w:pPr>
    </w:p>
    <w:p w14:paraId="3626285C" w14:textId="77777777" w:rsidR="00485393" w:rsidRDefault="00485393">
      <w:pPr>
        <w:rPr>
          <w:rFonts w:eastAsiaTheme="minorEastAsia"/>
        </w:rPr>
      </w:pPr>
      <w:bookmarkStart w:id="63" w:name="Qu56"/>
      <w:bookmarkEnd w:id="63"/>
      <w:r>
        <w:rPr>
          <w:rFonts w:eastAsiaTheme="minorEastAsia"/>
        </w:rPr>
        <w:br w:type="page"/>
      </w:r>
    </w:p>
    <w:p w14:paraId="72EE8A6F" w14:textId="223714D0" w:rsidR="00485393" w:rsidRDefault="00485393" w:rsidP="00485393">
      <w:pPr>
        <w:rPr>
          <w:rFonts w:eastAsiaTheme="minorEastAsia"/>
        </w:rPr>
      </w:pPr>
      <w:r>
        <w:rPr>
          <w:rFonts w:eastAsiaTheme="minorEastAsia"/>
        </w:rPr>
        <w:lastRenderedPageBreak/>
        <w:t>Qu 56… OCR A2 Paper 2, 2020, Question 7  (</w:t>
      </w:r>
      <w:hyperlink w:anchor="Ans56" w:history="1">
        <w:r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4441C247" w14:textId="699AFB97" w:rsidR="00485393" w:rsidRDefault="00485393" w:rsidP="00485393">
      <w:pPr>
        <w:rPr>
          <w:rFonts w:eastAsiaTheme="minorEastAsia"/>
        </w:rPr>
      </w:pPr>
      <w:r w:rsidRPr="00485393">
        <w:rPr>
          <w:rFonts w:eastAsiaTheme="minorEastAsia"/>
          <w:noProof/>
        </w:rPr>
        <w:drawing>
          <wp:inline distT="0" distB="0" distL="0" distR="0" wp14:anchorId="79B2C1AB" wp14:editId="20D21ACB">
            <wp:extent cx="5731510" cy="4345940"/>
            <wp:effectExtent l="19050" t="19050" r="21590" b="1651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3459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A0153C8" w14:textId="77777777" w:rsidR="007E78BA" w:rsidRDefault="007E78BA" w:rsidP="007E78BA">
      <w:pPr>
        <w:rPr>
          <w:rFonts w:eastAsiaTheme="minorEastAsia"/>
        </w:rPr>
      </w:pPr>
    </w:p>
    <w:p w14:paraId="6E4BA74E" w14:textId="6BD5E4A8" w:rsidR="007E78BA" w:rsidRDefault="007E78BA" w:rsidP="007E78BA">
      <w:pPr>
        <w:rPr>
          <w:rFonts w:eastAsiaTheme="minorEastAsia"/>
        </w:rPr>
      </w:pPr>
      <w:bookmarkStart w:id="64" w:name="Qu57"/>
      <w:bookmarkEnd w:id="64"/>
      <w:r>
        <w:rPr>
          <w:rFonts w:eastAsiaTheme="minorEastAsia"/>
        </w:rPr>
        <w:t>Qu 57… Edexcel Mock Set 4, Paper 2, Question 10  (</w:t>
      </w:r>
      <w:hyperlink w:anchor="Ans57" w:history="1">
        <w:r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675E4F19" w14:textId="77777777" w:rsidR="007E78BA" w:rsidRDefault="007E78BA" w:rsidP="007E78BA">
      <w:pPr>
        <w:rPr>
          <w:rFonts w:eastAsiaTheme="minorEastAsia"/>
        </w:rPr>
      </w:pPr>
      <w:r w:rsidRPr="00D33123">
        <w:rPr>
          <w:rFonts w:eastAsiaTheme="minorEastAsia"/>
          <w:noProof/>
        </w:rPr>
        <w:drawing>
          <wp:inline distT="0" distB="0" distL="0" distR="0" wp14:anchorId="280D6459" wp14:editId="24CF843F">
            <wp:extent cx="5731510" cy="2436495"/>
            <wp:effectExtent l="19050" t="19050" r="21590" b="20955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4364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40DE2BF" w14:textId="77777777" w:rsidR="00385699" w:rsidRDefault="00385699">
      <w:pPr>
        <w:rPr>
          <w:rFonts w:eastAsiaTheme="minorEastAsia"/>
        </w:rPr>
      </w:pPr>
    </w:p>
    <w:p w14:paraId="2D27AB67" w14:textId="77777777" w:rsidR="00144DD0" w:rsidRDefault="00144DD0" w:rsidP="00144DD0">
      <w:pPr>
        <w:rPr>
          <w:rFonts w:eastAsiaTheme="minorEastAsia"/>
        </w:rPr>
      </w:pPr>
    </w:p>
    <w:p w14:paraId="012D76AD" w14:textId="77777777" w:rsidR="00144DD0" w:rsidRDefault="00144DD0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14:paraId="65E76B2D" w14:textId="47A54E1F" w:rsidR="00144DD0" w:rsidRDefault="00144DD0" w:rsidP="00144DD0">
      <w:pPr>
        <w:rPr>
          <w:rFonts w:eastAsiaTheme="minorEastAsia"/>
        </w:rPr>
      </w:pPr>
      <w:bookmarkStart w:id="65" w:name="Qu58"/>
      <w:bookmarkEnd w:id="65"/>
      <w:r>
        <w:rPr>
          <w:rFonts w:eastAsiaTheme="minorEastAsia"/>
        </w:rPr>
        <w:lastRenderedPageBreak/>
        <w:t>Qu 58… MEI Practice Papers Set 4, Paper 2, Question 12  (</w:t>
      </w:r>
      <w:hyperlink w:anchor="Ans58" w:history="1">
        <w:r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7D426E0F" w14:textId="77777777" w:rsidR="00144DD0" w:rsidRDefault="00144DD0">
      <w:pPr>
        <w:rPr>
          <w:rFonts w:eastAsiaTheme="minorEastAsia"/>
        </w:rPr>
      </w:pPr>
      <w:r w:rsidRPr="00144DD0">
        <w:rPr>
          <w:rFonts w:eastAsiaTheme="minorEastAsia"/>
          <w:noProof/>
        </w:rPr>
        <w:drawing>
          <wp:inline distT="0" distB="0" distL="0" distR="0" wp14:anchorId="5FCACE43" wp14:editId="1DA1D2AC">
            <wp:extent cx="5731510" cy="4904740"/>
            <wp:effectExtent l="19050" t="19050" r="21590" b="1016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9047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70C7493" w14:textId="77777777" w:rsidR="00144DD0" w:rsidRDefault="00144DD0">
      <w:pPr>
        <w:rPr>
          <w:rFonts w:eastAsiaTheme="minorEastAsia"/>
        </w:rPr>
      </w:pPr>
    </w:p>
    <w:p w14:paraId="07020DF1" w14:textId="67753668" w:rsidR="00144DD0" w:rsidRDefault="00144DD0" w:rsidP="00144DD0">
      <w:pPr>
        <w:rPr>
          <w:rFonts w:eastAsiaTheme="minorEastAsia"/>
        </w:rPr>
      </w:pPr>
      <w:bookmarkStart w:id="66" w:name="Qu59"/>
      <w:bookmarkEnd w:id="66"/>
      <w:r>
        <w:rPr>
          <w:rFonts w:eastAsiaTheme="minorEastAsia"/>
        </w:rPr>
        <w:t>Qu 59… OCR Practice Papers Set 4, Paper 2, Question 6  (</w:t>
      </w:r>
      <w:hyperlink w:anchor="Ans59" w:history="1">
        <w:r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759A3138" w14:textId="77777777" w:rsidR="00934FB0" w:rsidRDefault="00EC1727">
      <w:pPr>
        <w:rPr>
          <w:rFonts w:eastAsiaTheme="minorEastAsia"/>
        </w:rPr>
      </w:pPr>
      <w:r w:rsidRPr="00EC1727">
        <w:rPr>
          <w:rFonts w:eastAsiaTheme="minorEastAsia"/>
          <w:noProof/>
        </w:rPr>
        <w:drawing>
          <wp:inline distT="0" distB="0" distL="0" distR="0" wp14:anchorId="6495EF60" wp14:editId="3A74CE5A">
            <wp:extent cx="5731510" cy="3003550"/>
            <wp:effectExtent l="19050" t="19050" r="21590" b="2540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035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75F2722" w14:textId="77777777" w:rsidR="00934FB0" w:rsidRDefault="00934FB0" w:rsidP="00934FB0">
      <w:pPr>
        <w:rPr>
          <w:rFonts w:eastAsiaTheme="minorEastAsia"/>
        </w:rPr>
      </w:pPr>
    </w:p>
    <w:p w14:paraId="586D0B82" w14:textId="1DE6F63A" w:rsidR="00934FB0" w:rsidRDefault="00934FB0" w:rsidP="00934FB0">
      <w:pPr>
        <w:rPr>
          <w:rFonts w:eastAsiaTheme="minorEastAsia"/>
        </w:rPr>
      </w:pPr>
      <w:bookmarkStart w:id="67" w:name="Qu60"/>
      <w:bookmarkEnd w:id="67"/>
      <w:r>
        <w:rPr>
          <w:rFonts w:eastAsiaTheme="minorEastAsia"/>
        </w:rPr>
        <w:t>Qu 60… Edexcel Mock Papers Set 2 (2020), Paper 2, Question 14  (</w:t>
      </w:r>
      <w:hyperlink w:anchor="Ans60" w:history="1">
        <w:r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318899AB" w14:textId="110922A0" w:rsidR="00934FB0" w:rsidRDefault="00934FB0" w:rsidP="00934F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eastAsiaTheme="minorEastAsia"/>
        </w:rPr>
      </w:pPr>
      <w:r w:rsidRPr="00934FB0">
        <w:rPr>
          <w:rFonts w:eastAsiaTheme="minorEastAsia"/>
          <w:noProof/>
        </w:rPr>
        <w:drawing>
          <wp:inline distT="0" distB="0" distL="0" distR="0" wp14:anchorId="26821E9B" wp14:editId="67EBAE3C">
            <wp:extent cx="2530075" cy="2446019"/>
            <wp:effectExtent l="0" t="0" r="381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555133" cy="2470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34FB0">
        <w:rPr>
          <w:rFonts w:eastAsiaTheme="minorEastAsia"/>
          <w:noProof/>
        </w:rPr>
        <w:drawing>
          <wp:inline distT="0" distB="0" distL="0" distR="0" wp14:anchorId="38523523" wp14:editId="25A525A0">
            <wp:extent cx="5731510" cy="3619500"/>
            <wp:effectExtent l="0" t="0" r="254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61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10761A" w14:textId="77777777" w:rsidR="006159E6" w:rsidRDefault="006159E6" w:rsidP="006159E6">
      <w:pPr>
        <w:rPr>
          <w:rFonts w:eastAsiaTheme="minorEastAsia"/>
        </w:rPr>
      </w:pPr>
      <w:bookmarkStart w:id="68" w:name="_Hlk145683452"/>
    </w:p>
    <w:p w14:paraId="6406C3C5" w14:textId="2BC89E13" w:rsidR="006159E6" w:rsidRDefault="006159E6" w:rsidP="006159E6">
      <w:pPr>
        <w:rPr>
          <w:rFonts w:eastAsiaTheme="minorEastAsia"/>
        </w:rPr>
      </w:pPr>
      <w:bookmarkStart w:id="69" w:name="Qu61"/>
      <w:bookmarkEnd w:id="69"/>
      <w:r>
        <w:rPr>
          <w:rFonts w:eastAsiaTheme="minorEastAsia"/>
        </w:rPr>
        <w:t xml:space="preserve">Qu 61… adapted from Edexcel Core 3 June 2012, Question 7b  </w:t>
      </w:r>
      <w:hyperlink w:anchor="Ans61" w:history="1">
        <w:r w:rsidRPr="006159E6">
          <w:rPr>
            <w:rStyle w:val="Hyperlink"/>
            <w:rFonts w:eastAsiaTheme="minorEastAsia"/>
          </w:rPr>
          <w:t>(Link to markscheme</w:t>
        </w:r>
      </w:hyperlink>
      <w:r>
        <w:rPr>
          <w:rFonts w:eastAsiaTheme="minorEastAsia"/>
        </w:rPr>
        <w:t>)</w:t>
      </w:r>
    </w:p>
    <w:p w14:paraId="3F77ABA8" w14:textId="75AEDADE" w:rsidR="006159E6" w:rsidRPr="006159E6" w:rsidRDefault="006159E6" w:rsidP="006159E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  <w:sz w:val="28"/>
          <w:szCs w:val="28"/>
        </w:rPr>
      </w:pPr>
      <w:r w:rsidRPr="006159E6">
        <w:rPr>
          <w:rFonts w:eastAsiaTheme="minorEastAsia"/>
          <w:sz w:val="28"/>
          <w:szCs w:val="28"/>
        </w:rPr>
        <w:t xml:space="preserve">Given that </w:t>
      </w:r>
      <m:oMath>
        <m:r>
          <w:rPr>
            <w:rFonts w:ascii="Cambria Math" w:eastAsiaTheme="minorEastAsia" w:hAnsi="Cambria Math"/>
            <w:sz w:val="28"/>
            <w:szCs w:val="28"/>
          </w:rPr>
          <m:t>x=3tan2y</m:t>
        </m:r>
      </m:oMath>
      <w:r w:rsidRPr="006159E6">
        <w:rPr>
          <w:rFonts w:eastAsiaTheme="minorEastAsia"/>
          <w:sz w:val="28"/>
          <w:szCs w:val="28"/>
        </w:rPr>
        <w:t xml:space="preserve">  find</w:t>
      </w:r>
      <w:r>
        <w:rPr>
          <w:rFonts w:eastAsiaTheme="minorEastAsia"/>
          <w:sz w:val="28"/>
          <w:szCs w:val="28"/>
        </w:rPr>
        <w:t xml:space="preserve"> </w:t>
      </w:r>
      <w:r w:rsidRPr="006159E6">
        <w:rPr>
          <w:rFonts w:eastAsiaTheme="minorEastAsia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dy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dx</m:t>
            </m:r>
          </m:den>
        </m:f>
      </m:oMath>
      <w:r w:rsidRPr="006159E6">
        <w:rPr>
          <w:rFonts w:eastAsiaTheme="minorEastAsia"/>
          <w:sz w:val="28"/>
          <w:szCs w:val="28"/>
        </w:rPr>
        <w:t xml:space="preserve">  in terms of </w:t>
      </w:r>
      <m:oMath>
        <m:r>
          <w:rPr>
            <w:rFonts w:ascii="Cambria Math" w:eastAsiaTheme="minorEastAsia" w:hAnsi="Cambria Math"/>
            <w:sz w:val="28"/>
            <w:szCs w:val="28"/>
          </w:rPr>
          <m:t>x</m:t>
        </m:r>
      </m:oMath>
      <w:r w:rsidRPr="006159E6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without </w:t>
      </w:r>
      <w:r w:rsidRPr="006159E6">
        <w:rPr>
          <w:rFonts w:eastAsiaTheme="minorEastAsia"/>
          <w:sz w:val="28"/>
          <w:szCs w:val="28"/>
        </w:rPr>
        <w:t>involving any trigonometrical functions.</w:t>
      </w:r>
    </w:p>
    <w:bookmarkEnd w:id="68"/>
    <w:p w14:paraId="4C2B59D3" w14:textId="21EBFEC9" w:rsidR="00CA0A22" w:rsidRDefault="00EE794A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14:paraId="46ECC694" w14:textId="78E49349" w:rsidR="00B41DAF" w:rsidRDefault="00B41DAF" w:rsidP="00B41DAF">
      <w:pPr>
        <w:rPr>
          <w:rFonts w:eastAsiaTheme="minorEastAsia"/>
        </w:rPr>
      </w:pPr>
      <w:bookmarkStart w:id="70" w:name="Qu62"/>
      <w:bookmarkEnd w:id="70"/>
      <w:r>
        <w:rPr>
          <w:rFonts w:eastAsiaTheme="minorEastAsia"/>
        </w:rPr>
        <w:lastRenderedPageBreak/>
        <w:t xml:space="preserve">Qu 62… Edexcel Sample Paper 2 June 2012, Question 8  </w:t>
      </w:r>
      <w:hyperlink w:anchor="Ans62" w:history="1">
        <w:r w:rsidRPr="006159E6">
          <w:rPr>
            <w:rStyle w:val="Hyperlink"/>
            <w:rFonts w:eastAsiaTheme="minorEastAsia"/>
          </w:rPr>
          <w:t>(Link to markscheme</w:t>
        </w:r>
      </w:hyperlink>
      <w:r>
        <w:rPr>
          <w:rFonts w:eastAsiaTheme="minorEastAsia"/>
        </w:rPr>
        <w:t>)</w:t>
      </w:r>
    </w:p>
    <w:p w14:paraId="048B07BE" w14:textId="77777777" w:rsidR="00B41DAF" w:rsidRDefault="00B41DAF" w:rsidP="00B41DAF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0277EC1E" wp14:editId="080802C7">
            <wp:extent cx="5731510" cy="2981325"/>
            <wp:effectExtent l="19050" t="19050" r="21590" b="28575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Picture 86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813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69E0A84" w14:textId="77777777" w:rsidR="003562EB" w:rsidRDefault="003562EB" w:rsidP="00B41DAF">
      <w:pPr>
        <w:rPr>
          <w:rFonts w:eastAsiaTheme="minorEastAsia"/>
        </w:rPr>
      </w:pPr>
      <w:bookmarkStart w:id="71" w:name="_Hlk161924701"/>
    </w:p>
    <w:p w14:paraId="18064299" w14:textId="34A48D63" w:rsidR="003562EB" w:rsidRDefault="003562EB" w:rsidP="003562EB">
      <w:pPr>
        <w:rPr>
          <w:rFonts w:eastAsiaTheme="minorEastAsia"/>
        </w:rPr>
      </w:pPr>
      <w:bookmarkStart w:id="72" w:name="Qu63"/>
      <w:bookmarkEnd w:id="72"/>
      <w:r>
        <w:rPr>
          <w:rFonts w:eastAsiaTheme="minorEastAsia"/>
        </w:rPr>
        <w:t xml:space="preserve">Qu 63… OCR A2 Paper 1 June 2020 - Question 9  </w:t>
      </w:r>
      <w:r w:rsidRPr="003562EB">
        <w:rPr>
          <w:rFonts w:eastAsiaTheme="minorEastAsia"/>
        </w:rPr>
        <w:t>(</w:t>
      </w:r>
      <w:hyperlink w:anchor="Ans63" w:history="1">
        <w:r w:rsidRPr="003562EB"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3562EB" w14:paraId="0D5697AD" w14:textId="77777777" w:rsidTr="003562EB">
        <w:tc>
          <w:tcPr>
            <w:tcW w:w="9016" w:type="dxa"/>
          </w:tcPr>
          <w:p w14:paraId="276FF6AA" w14:textId="3EA4141D" w:rsidR="003562EB" w:rsidRDefault="003562EB" w:rsidP="003562EB">
            <w:pPr>
              <w:rPr>
                <w:rFonts w:eastAsiaTheme="minorEastAsia"/>
              </w:rPr>
            </w:pPr>
            <w:r w:rsidRPr="003562EB">
              <w:rPr>
                <w:rFonts w:eastAsiaTheme="minorEastAsi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84864" behindDoc="0" locked="0" layoutInCell="1" allowOverlap="1" wp14:anchorId="37A475A0" wp14:editId="6C540275">
                      <wp:simplePos x="0" y="0"/>
                      <wp:positionH relativeFrom="margin">
                        <wp:posOffset>-3175</wp:posOffset>
                      </wp:positionH>
                      <wp:positionV relativeFrom="paragraph">
                        <wp:posOffset>207010</wp:posOffset>
                      </wp:positionV>
                      <wp:extent cx="5593080" cy="3034665"/>
                      <wp:effectExtent l="0" t="0" r="7620" b="0"/>
                      <wp:wrapSquare wrapText="bothSides"/>
                      <wp:docPr id="170" name="Group 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593080" cy="3034665"/>
                                <a:chOff x="0" y="63475"/>
                                <a:chExt cx="9312447" cy="505575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1" name="Picture 171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8"/>
                                <a:srcRect t="1105" b="47461"/>
                                <a:stretch/>
                              </pic:blipFill>
                              <pic:spPr>
                                <a:xfrm>
                                  <a:off x="0" y="63475"/>
                                  <a:ext cx="9312447" cy="295144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72" name="Picture 172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8"/>
                                <a:srcRect l="5712" t="63329"/>
                                <a:stretch/>
                              </pic:blipFill>
                              <pic:spPr>
                                <a:xfrm>
                                  <a:off x="112799" y="3014921"/>
                                  <a:ext cx="8780548" cy="210431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73" name="Picture 17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8"/>
                                <a:srcRect t="54365" r="94289" b="36671"/>
                                <a:stretch/>
                              </pic:blipFill>
                              <pic:spPr>
                                <a:xfrm>
                                  <a:off x="0" y="3809902"/>
                                  <a:ext cx="531899" cy="51434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74" name="Picture 174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8"/>
                                <a:srcRect t="63329" r="94288" b="27708"/>
                                <a:stretch/>
                              </pic:blipFill>
                              <pic:spPr>
                                <a:xfrm>
                                  <a:off x="0" y="4324251"/>
                                  <a:ext cx="531900" cy="51434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51C9323" id="Group 16" o:spid="_x0000_s1026" style="position:absolute;margin-left:-.25pt;margin-top:16.3pt;width:440.4pt;height:238.95pt;z-index:251684864;mso-position-horizontal-relative:margin;mso-width-relative:margin;mso-height-relative:margin" coordorigin=",634" coordsize="93124,505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">
                      <v:shape id="Picture 171" o:spid="_x0000_s1027" type="#_x0000_t75" style="position:absolute;top:634;width:93124;height:295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">
                        <v:imagedata r:id="rId79" o:title="" croptop="724f" cropbottom="31104f"/>
                      </v:shape>
                      <v:shape id="Picture 172" o:spid="_x0000_s1028" type="#_x0000_t75" style="position:absolute;left:1127;top:30149;width:87806;height:210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">
                        <v:imagedata r:id="rId79" o:title="" croptop="41503f" cropleft="3743f"/>
                      </v:shape>
                      <v:shape id="Picture 173" o:spid="_x0000_s1029" type="#_x0000_t75" style="position:absolute;top:38099;width:5318;height:51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">
                        <v:imagedata r:id="rId79" o:title="" croptop="35629f" cropbottom="24033f" cropright="61793f"/>
                      </v:shape>
                      <v:shape id="Picture 174" o:spid="_x0000_s1030" type="#_x0000_t75" style="position:absolute;top:43242;width:5319;height:5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">
                        <v:imagedata r:id="rId79" o:title="" croptop="41503f" cropbottom="18159f" cropright="61793f"/>
                      </v:shape>
                      <w10:wrap type="square" anchorx="margin"/>
                    </v:group>
                  </w:pict>
                </mc:Fallback>
              </mc:AlternateContent>
            </w:r>
          </w:p>
        </w:tc>
      </w:tr>
    </w:tbl>
    <w:p w14:paraId="4CF1058D" w14:textId="77777777" w:rsidR="003562EB" w:rsidRDefault="003562EB" w:rsidP="003562EB">
      <w:pPr>
        <w:rPr>
          <w:rFonts w:eastAsiaTheme="minorEastAsia"/>
        </w:rPr>
      </w:pPr>
    </w:p>
    <w:p w14:paraId="6754DDBD" w14:textId="77777777" w:rsidR="003562EB" w:rsidRDefault="003562EB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14:paraId="5BE08AB2" w14:textId="53FD6486" w:rsidR="00E857FD" w:rsidRDefault="003562EB" w:rsidP="00E857FD">
      <w:pPr>
        <w:rPr>
          <w:rFonts w:eastAsiaTheme="minorEastAsia"/>
        </w:rPr>
      </w:pPr>
      <w:bookmarkStart w:id="73" w:name="Qu64"/>
      <w:bookmarkEnd w:id="73"/>
      <w:r>
        <w:rPr>
          <w:rFonts w:eastAsiaTheme="minorEastAsia"/>
        </w:rPr>
        <w:lastRenderedPageBreak/>
        <w:t xml:space="preserve">Qu 64… A great question from a long time ago  </w:t>
      </w:r>
      <w:r w:rsidRPr="003562EB">
        <w:rPr>
          <w:rFonts w:eastAsiaTheme="minorEastAsia"/>
        </w:rPr>
        <w:t>(</w:t>
      </w:r>
      <w:hyperlink w:anchor="Ans64" w:history="1">
        <w:r w:rsidRPr="003562EB"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3CE86C60" w14:textId="447C5420" w:rsidR="003562EB" w:rsidRDefault="00E857FD" w:rsidP="00E857FD">
      <w:pPr>
        <w:rPr>
          <w:rFonts w:eastAsiaTheme="minorEastAsia"/>
        </w:rPr>
      </w:pPr>
      <w:r w:rsidRPr="00E857FD">
        <w:rPr>
          <w:rFonts w:eastAsiaTheme="minorEastAsia"/>
          <w:noProof/>
        </w:rPr>
        <w:drawing>
          <wp:inline distT="0" distB="0" distL="0" distR="0" wp14:anchorId="70B428C9" wp14:editId="6C93C801">
            <wp:extent cx="5731510" cy="3444875"/>
            <wp:effectExtent l="19050" t="19050" r="21590" b="22225"/>
            <wp:docPr id="293" name="Google Shape;293;p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Google Shape;293;p40"/>
                    <pic:cNvPicPr preferRelativeResize="0"/>
                  </pic:nvPicPr>
                  <pic:blipFill rotWithShape="1">
                    <a:blip r:embed="rId8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alphaModFix/>
                    </a:blip>
                    <a:srcRect l="2794"/>
                    <a:stretch/>
                  </pic:blipFill>
                  <pic:spPr>
                    <a:xfrm>
                      <a:off x="0" y="0"/>
                      <a:ext cx="5731510" cy="344487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335967D" w14:textId="547F0CCF" w:rsidR="003562EB" w:rsidRDefault="003562EB" w:rsidP="003562EB">
      <w:pPr>
        <w:rPr>
          <w:rFonts w:eastAsiaTheme="minorEastAsia"/>
        </w:rPr>
      </w:pPr>
      <w:bookmarkStart w:id="74" w:name="_Hlk166163810"/>
    </w:p>
    <w:p w14:paraId="201D474A" w14:textId="500DED50" w:rsidR="007C7794" w:rsidRDefault="007C7794" w:rsidP="007C7794">
      <w:pPr>
        <w:rPr>
          <w:rFonts w:eastAsiaTheme="minorEastAsia"/>
        </w:rPr>
      </w:pPr>
      <w:bookmarkStart w:id="75" w:name="Qu65"/>
      <w:bookmarkEnd w:id="71"/>
      <w:bookmarkEnd w:id="75"/>
      <w:r>
        <w:rPr>
          <w:rFonts w:eastAsiaTheme="minorEastAsia"/>
        </w:rPr>
        <w:t xml:space="preserve">Qu 65… Edexcel A2 Paper 3 Statistics June 2021 - Question </w:t>
      </w:r>
      <w:r w:rsidR="0069630B">
        <w:rPr>
          <w:rFonts w:eastAsiaTheme="minorEastAsia"/>
        </w:rPr>
        <w:t>6</w:t>
      </w:r>
      <w:r>
        <w:rPr>
          <w:rFonts w:eastAsiaTheme="minorEastAsia"/>
        </w:rPr>
        <w:t xml:space="preserve">  </w:t>
      </w:r>
      <w:r w:rsidRPr="003562EB">
        <w:rPr>
          <w:rFonts w:eastAsiaTheme="minorEastAsia"/>
        </w:rPr>
        <w:t>(</w:t>
      </w:r>
      <w:hyperlink w:anchor="Ans65" w:history="1">
        <w:r w:rsidRPr="003562EB"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1E449BF4" w14:textId="77777777" w:rsidR="007C7794" w:rsidRDefault="007C7794" w:rsidP="007C7794">
      <w:pPr>
        <w:rPr>
          <w:rFonts w:eastAsiaTheme="minorEastAsia"/>
        </w:rPr>
      </w:pPr>
      <w:r w:rsidRPr="00CA29B9">
        <w:rPr>
          <w:rFonts w:eastAsiaTheme="minorEastAsia"/>
          <w:noProof/>
        </w:rPr>
        <w:drawing>
          <wp:inline distT="0" distB="0" distL="0" distR="0" wp14:anchorId="5FCB247C" wp14:editId="0F43983E">
            <wp:extent cx="5731510" cy="3537585"/>
            <wp:effectExtent l="19050" t="19050" r="21590" b="24765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375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314278A" w14:textId="77777777" w:rsidR="0069630B" w:rsidRDefault="0069630B" w:rsidP="0069630B">
      <w:pPr>
        <w:rPr>
          <w:rFonts w:eastAsiaTheme="minorEastAsia"/>
        </w:rPr>
      </w:pPr>
      <w:bookmarkStart w:id="76" w:name="_Hlk166246828"/>
      <w:bookmarkEnd w:id="74"/>
    </w:p>
    <w:p w14:paraId="073D8F9C" w14:textId="42D13FCA" w:rsidR="0069630B" w:rsidRDefault="0069630B" w:rsidP="0069630B">
      <w:pPr>
        <w:rPr>
          <w:rFonts w:eastAsiaTheme="minorEastAsia"/>
        </w:rPr>
      </w:pPr>
      <w:bookmarkStart w:id="77" w:name="Qu66"/>
      <w:bookmarkEnd w:id="77"/>
      <w:r>
        <w:rPr>
          <w:rFonts w:eastAsiaTheme="minorEastAsia"/>
        </w:rPr>
        <w:t xml:space="preserve">Qu 66… OCR AS Paper 2 June 2023 - Question 8  </w:t>
      </w:r>
      <w:r w:rsidRPr="003562EB">
        <w:rPr>
          <w:rFonts w:eastAsiaTheme="minorEastAsia"/>
        </w:rPr>
        <w:t>(</w:t>
      </w:r>
      <w:hyperlink w:anchor="Ans66" w:history="1">
        <w:r w:rsidRPr="003562EB"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5FBB092B" w14:textId="1E05FAF1" w:rsidR="0069630B" w:rsidRDefault="0069630B" w:rsidP="0069630B">
      <w:pPr>
        <w:rPr>
          <w:rFonts w:eastAsiaTheme="minorEastAsia"/>
        </w:rPr>
      </w:pPr>
      <w:r>
        <w:rPr>
          <w:rFonts w:eastAsiaTheme="minorEastAsia"/>
          <w:noProof/>
        </w:rPr>
        <w:lastRenderedPageBreak/>
        <w:drawing>
          <wp:inline distT="0" distB="0" distL="0" distR="0" wp14:anchorId="6678BB60" wp14:editId="783F5D41">
            <wp:extent cx="5731510" cy="840740"/>
            <wp:effectExtent l="19050" t="19050" r="21590" b="16510"/>
            <wp:docPr id="191" name="Picture 191" descr="A close up of word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Picture 191" descr="A close up of words&#10;&#10;Description automatically generated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407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882E4D5" w14:textId="77777777" w:rsidR="0069630B" w:rsidRDefault="0069630B" w:rsidP="0069630B">
      <w:pPr>
        <w:rPr>
          <w:rFonts w:eastAsiaTheme="minorEastAsia"/>
        </w:rPr>
      </w:pPr>
    </w:p>
    <w:p w14:paraId="709175D9" w14:textId="61CD6EC0" w:rsidR="0069630B" w:rsidRDefault="0069630B" w:rsidP="0069630B">
      <w:pPr>
        <w:rPr>
          <w:rFonts w:eastAsiaTheme="minorEastAsia"/>
        </w:rPr>
      </w:pPr>
      <w:bookmarkStart w:id="78" w:name="Qu67"/>
      <w:bookmarkEnd w:id="78"/>
      <w:r>
        <w:rPr>
          <w:rFonts w:eastAsiaTheme="minorEastAsia"/>
        </w:rPr>
        <w:t xml:space="preserve">Qu 67… OCR A2 Paper 1 June 2022 - Question 12  </w:t>
      </w:r>
      <w:r w:rsidRPr="003562EB">
        <w:rPr>
          <w:rFonts w:eastAsiaTheme="minorEastAsia"/>
        </w:rPr>
        <w:t>(</w:t>
      </w:r>
      <w:hyperlink w:anchor="Ans67" w:history="1">
        <w:r w:rsidRPr="003562EB"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1763080F" w14:textId="49809A52" w:rsidR="0069630B" w:rsidRDefault="00C9169B" w:rsidP="0069630B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65AD1627" wp14:editId="21E8BA4A">
            <wp:extent cx="5731510" cy="1178560"/>
            <wp:effectExtent l="19050" t="19050" r="21590" b="21590"/>
            <wp:docPr id="192" name="Picture 192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Picture 192" descr="A screenshot of a computer&#10;&#10;Description automatically generated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1785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F61CA37" w14:textId="77777777" w:rsidR="0046787E" w:rsidRDefault="0046787E" w:rsidP="0046787E">
      <w:pPr>
        <w:rPr>
          <w:rFonts w:eastAsiaTheme="minorEastAsia"/>
        </w:rPr>
      </w:pPr>
    </w:p>
    <w:p w14:paraId="65979B16" w14:textId="43AF468A" w:rsidR="0046787E" w:rsidRDefault="0046787E" w:rsidP="0046787E">
      <w:pPr>
        <w:rPr>
          <w:rFonts w:eastAsiaTheme="minorEastAsia"/>
        </w:rPr>
      </w:pPr>
      <w:bookmarkStart w:id="79" w:name="Qu68"/>
      <w:bookmarkEnd w:id="79"/>
      <w:r>
        <w:rPr>
          <w:rFonts w:eastAsiaTheme="minorEastAsia"/>
        </w:rPr>
        <w:t xml:space="preserve">Qu 68… OCR A2 Paper </w:t>
      </w:r>
      <w:r w:rsidR="00931949">
        <w:rPr>
          <w:rFonts w:eastAsiaTheme="minorEastAsia"/>
        </w:rPr>
        <w:t>2</w:t>
      </w:r>
      <w:r>
        <w:rPr>
          <w:rFonts w:eastAsiaTheme="minorEastAsia"/>
        </w:rPr>
        <w:t xml:space="preserve"> June 202</w:t>
      </w:r>
      <w:r w:rsidR="00931949">
        <w:rPr>
          <w:rFonts w:eastAsiaTheme="minorEastAsia"/>
        </w:rPr>
        <w:t>2</w:t>
      </w:r>
      <w:r>
        <w:rPr>
          <w:rFonts w:eastAsiaTheme="minorEastAsia"/>
        </w:rPr>
        <w:t xml:space="preserve"> - Question </w:t>
      </w:r>
      <w:r w:rsidR="00931949">
        <w:rPr>
          <w:rFonts w:eastAsiaTheme="minorEastAsia"/>
        </w:rPr>
        <w:t xml:space="preserve">8 </w:t>
      </w:r>
      <w:r>
        <w:rPr>
          <w:rFonts w:eastAsiaTheme="minorEastAsia"/>
        </w:rPr>
        <w:t xml:space="preserve"> </w:t>
      </w:r>
      <w:r w:rsidRPr="003562EB">
        <w:rPr>
          <w:rFonts w:eastAsiaTheme="minorEastAsia"/>
        </w:rPr>
        <w:t>(</w:t>
      </w:r>
      <w:hyperlink w:anchor="Ans68" w:history="1">
        <w:r w:rsidRPr="003562EB"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0425859E" w14:textId="2DFD81FD" w:rsidR="0046787E" w:rsidRDefault="0046787E" w:rsidP="0046787E">
      <w:pPr>
        <w:rPr>
          <w:rFonts w:eastAsiaTheme="minorEastAsia"/>
        </w:rPr>
      </w:pPr>
      <w:r w:rsidRPr="0046787E">
        <w:rPr>
          <w:rFonts w:eastAsiaTheme="minorEastAsia"/>
          <w:noProof/>
        </w:rPr>
        <w:drawing>
          <wp:inline distT="0" distB="0" distL="0" distR="0" wp14:anchorId="71708E04" wp14:editId="13EB1462">
            <wp:extent cx="5731510" cy="3465195"/>
            <wp:effectExtent l="19050" t="19050" r="21590" b="20955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4651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530376F" w14:textId="77777777" w:rsidR="00931949" w:rsidRDefault="00931949" w:rsidP="00931949">
      <w:pPr>
        <w:rPr>
          <w:rFonts w:eastAsiaTheme="minorEastAsia"/>
        </w:rPr>
      </w:pPr>
    </w:p>
    <w:p w14:paraId="05CB96B6" w14:textId="2019FAD9" w:rsidR="00931949" w:rsidRDefault="00931949" w:rsidP="00931949">
      <w:pPr>
        <w:rPr>
          <w:rFonts w:eastAsiaTheme="minorEastAsia"/>
        </w:rPr>
      </w:pPr>
      <w:bookmarkStart w:id="80" w:name="Qu69"/>
      <w:bookmarkEnd w:id="80"/>
      <w:r>
        <w:rPr>
          <w:rFonts w:eastAsiaTheme="minorEastAsia"/>
        </w:rPr>
        <w:t xml:space="preserve">Qu 69… MEI A2 Paper 2 June 2023 - Question 17  </w:t>
      </w:r>
      <w:r w:rsidRPr="003562EB">
        <w:rPr>
          <w:rFonts w:eastAsiaTheme="minorEastAsia"/>
        </w:rPr>
        <w:t>(</w:t>
      </w:r>
      <w:hyperlink w:anchor="Ans69" w:history="1">
        <w:r w:rsidRPr="003562EB">
          <w:rPr>
            <w:rStyle w:val="Hyperlink"/>
            <w:rFonts w:eastAsiaTheme="minorEastAsia"/>
          </w:rPr>
          <w:t>Link to markscheme</w:t>
        </w:r>
      </w:hyperlink>
      <w:r>
        <w:rPr>
          <w:rFonts w:eastAsiaTheme="minorEastAsia"/>
        </w:rPr>
        <w:t>)</w:t>
      </w:r>
    </w:p>
    <w:p w14:paraId="6E61817B" w14:textId="60E58142" w:rsidR="00931949" w:rsidRDefault="00931949" w:rsidP="00931949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5F9CBABC" wp14:editId="295F23B8">
            <wp:extent cx="5731510" cy="812165"/>
            <wp:effectExtent l="19050" t="19050" r="21590" b="26035"/>
            <wp:docPr id="202" name="Picture 202" descr="A math equation with black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Picture 202" descr="A math equation with black text&#10;&#10;Description automatically generated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121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DB142D2" w14:textId="77777777" w:rsidR="00931949" w:rsidRDefault="00931949" w:rsidP="00931949">
      <w:pPr>
        <w:rPr>
          <w:rFonts w:eastAsiaTheme="minorEastAsia"/>
        </w:rPr>
      </w:pPr>
    </w:p>
    <w:p w14:paraId="6931531D" w14:textId="77777777" w:rsidR="00CE56DA" w:rsidRDefault="00CE56DA" w:rsidP="00CE56DA">
      <w:pPr>
        <w:rPr>
          <w:rFonts w:eastAsiaTheme="minorEastAsia"/>
        </w:rPr>
      </w:pPr>
    </w:p>
    <w:p w14:paraId="244E6A9C" w14:textId="33AC755B" w:rsidR="00CE56DA" w:rsidRDefault="00CE56DA" w:rsidP="00CE56DA">
      <w:pPr>
        <w:rPr>
          <w:rFonts w:eastAsiaTheme="minorEastAsia"/>
        </w:rPr>
      </w:pPr>
      <w:bookmarkStart w:id="81" w:name="Qu70"/>
      <w:bookmarkEnd w:id="81"/>
      <w:r>
        <w:rPr>
          <w:rFonts w:eastAsiaTheme="minorEastAsia"/>
        </w:rPr>
        <w:lastRenderedPageBreak/>
        <w:t xml:space="preserve">Qu </w:t>
      </w:r>
      <w:r>
        <w:rPr>
          <w:rFonts w:eastAsiaTheme="minorEastAsia"/>
        </w:rPr>
        <w:t>70</w:t>
      </w:r>
      <w:r>
        <w:rPr>
          <w:rFonts w:eastAsiaTheme="minorEastAsia"/>
        </w:rPr>
        <w:t xml:space="preserve">… </w:t>
      </w:r>
      <w:r>
        <w:rPr>
          <w:rFonts w:eastAsiaTheme="minorEastAsia"/>
        </w:rPr>
        <w:t xml:space="preserve">OCR </w:t>
      </w:r>
      <w:r>
        <w:rPr>
          <w:rFonts w:eastAsiaTheme="minorEastAsia"/>
        </w:rPr>
        <w:t xml:space="preserve">A2 Paper 2 June 2023 - Question </w:t>
      </w:r>
      <w:r>
        <w:rPr>
          <w:rFonts w:eastAsiaTheme="minorEastAsia"/>
        </w:rPr>
        <w:t>6</w:t>
      </w:r>
      <w:r>
        <w:rPr>
          <w:rFonts w:eastAsiaTheme="minorEastAsia"/>
        </w:rPr>
        <w:t xml:space="preserve">  </w:t>
      </w:r>
      <w:r w:rsidRPr="003562EB">
        <w:rPr>
          <w:rFonts w:eastAsiaTheme="minorEastAsia"/>
        </w:rPr>
        <w:t>(</w:t>
      </w:r>
      <w:hyperlink w:anchor="Ans70" w:history="1">
        <w:r w:rsidRPr="003562EB">
          <w:rPr>
            <w:rStyle w:val="Hyperlink"/>
            <w:rFonts w:eastAsiaTheme="minorEastAsia"/>
          </w:rPr>
          <w:t>Lin</w:t>
        </w:r>
        <w:r w:rsidRPr="003562EB">
          <w:rPr>
            <w:rStyle w:val="Hyperlink"/>
            <w:rFonts w:eastAsiaTheme="minorEastAsia"/>
          </w:rPr>
          <w:t>k</w:t>
        </w:r>
        <w:r w:rsidRPr="003562EB">
          <w:rPr>
            <w:rStyle w:val="Hyperlink"/>
            <w:rFonts w:eastAsiaTheme="minorEastAsia"/>
          </w:rPr>
          <w:t xml:space="preserve"> </w:t>
        </w:r>
        <w:r w:rsidRPr="003562EB">
          <w:rPr>
            <w:rStyle w:val="Hyperlink"/>
            <w:rFonts w:eastAsiaTheme="minorEastAsia"/>
          </w:rPr>
          <w:t>t</w:t>
        </w:r>
        <w:r w:rsidRPr="003562EB">
          <w:rPr>
            <w:rStyle w:val="Hyperlink"/>
            <w:rFonts w:eastAsiaTheme="minorEastAsia"/>
          </w:rPr>
          <w:t>o</w:t>
        </w:r>
        <w:r w:rsidRPr="003562EB">
          <w:rPr>
            <w:rStyle w:val="Hyperlink"/>
            <w:rFonts w:eastAsiaTheme="minorEastAsia"/>
          </w:rPr>
          <w:t xml:space="preserve"> markscheme</w:t>
        </w:r>
      </w:hyperlink>
      <w:r>
        <w:rPr>
          <w:rFonts w:eastAsiaTheme="minorEastAsia"/>
        </w:rPr>
        <w:t>)</w:t>
      </w:r>
      <w:bookmarkStart w:id="82" w:name="_Hlk167369620"/>
    </w:p>
    <w:p w14:paraId="6F5CABCD" w14:textId="069D47F3" w:rsidR="00CE56DA" w:rsidRDefault="00CE56DA" w:rsidP="00CE56DA">
      <w:pPr>
        <w:rPr>
          <w:rFonts w:eastAsiaTheme="minorEastAsia"/>
        </w:rPr>
      </w:pPr>
      <w:r w:rsidRPr="00CE56DA">
        <w:rPr>
          <w:rFonts w:eastAsiaTheme="minorEastAsia"/>
        </w:rPr>
        <w:drawing>
          <wp:inline distT="0" distB="0" distL="0" distR="0" wp14:anchorId="5ADDED9F" wp14:editId="24BF0C72">
            <wp:extent cx="5731510" cy="4284345"/>
            <wp:effectExtent l="19050" t="19050" r="21590" b="20955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2843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CEDB941" w14:textId="77777777" w:rsidR="00CE56DA" w:rsidRDefault="00CE56DA" w:rsidP="00CE56DA">
      <w:pPr>
        <w:rPr>
          <w:rFonts w:eastAsiaTheme="minorEastAsia"/>
        </w:rPr>
      </w:pPr>
    </w:p>
    <w:p w14:paraId="66E8B659" w14:textId="33165574" w:rsidR="00CE56DA" w:rsidRDefault="00CE56DA" w:rsidP="00CE56DA">
      <w:pPr>
        <w:rPr>
          <w:rFonts w:eastAsiaTheme="minorEastAsia"/>
        </w:rPr>
      </w:pPr>
      <w:bookmarkStart w:id="83" w:name="Qu71"/>
      <w:bookmarkEnd w:id="82"/>
      <w:bookmarkEnd w:id="83"/>
      <w:r>
        <w:rPr>
          <w:rFonts w:eastAsiaTheme="minorEastAsia"/>
        </w:rPr>
        <w:t xml:space="preserve">Qu </w:t>
      </w:r>
      <w:r>
        <w:rPr>
          <w:rFonts w:eastAsiaTheme="minorEastAsia"/>
        </w:rPr>
        <w:t>71</w:t>
      </w:r>
      <w:r>
        <w:rPr>
          <w:rFonts w:eastAsiaTheme="minorEastAsia"/>
        </w:rPr>
        <w:t xml:space="preserve">… </w:t>
      </w:r>
      <w:bookmarkStart w:id="84" w:name="_Hlk167369517"/>
      <w:r>
        <w:rPr>
          <w:rFonts w:eastAsiaTheme="minorEastAsia"/>
        </w:rPr>
        <w:t xml:space="preserve">MEI A2 Paper </w:t>
      </w:r>
      <w:r w:rsidR="00F36AE1">
        <w:rPr>
          <w:rFonts w:eastAsiaTheme="minorEastAsia"/>
        </w:rPr>
        <w:t>3</w:t>
      </w:r>
      <w:r>
        <w:rPr>
          <w:rFonts w:eastAsiaTheme="minorEastAsia"/>
        </w:rPr>
        <w:t xml:space="preserve"> June 2023 - Question </w:t>
      </w:r>
      <w:r w:rsidR="00F36AE1">
        <w:rPr>
          <w:rFonts w:eastAsiaTheme="minorEastAsia"/>
        </w:rPr>
        <w:t>3</w:t>
      </w:r>
      <w:bookmarkEnd w:id="84"/>
      <w:r>
        <w:rPr>
          <w:rFonts w:eastAsiaTheme="minorEastAsia"/>
        </w:rPr>
        <w:t xml:space="preserve">  </w:t>
      </w:r>
      <w:r w:rsidRPr="003562EB">
        <w:rPr>
          <w:rFonts w:eastAsiaTheme="minorEastAsia"/>
        </w:rPr>
        <w:t>(</w:t>
      </w:r>
      <w:hyperlink w:anchor="Ans71" w:history="1">
        <w:r w:rsidRPr="003562EB">
          <w:rPr>
            <w:rStyle w:val="Hyperlink"/>
            <w:rFonts w:eastAsiaTheme="minorEastAsia"/>
          </w:rPr>
          <w:t>Link</w:t>
        </w:r>
        <w:r w:rsidRPr="003562EB">
          <w:rPr>
            <w:rStyle w:val="Hyperlink"/>
            <w:rFonts w:eastAsiaTheme="minorEastAsia"/>
          </w:rPr>
          <w:t xml:space="preserve"> </w:t>
        </w:r>
        <w:r w:rsidRPr="003562EB">
          <w:rPr>
            <w:rStyle w:val="Hyperlink"/>
            <w:rFonts w:eastAsiaTheme="minorEastAsia"/>
          </w:rPr>
          <w:t>t</w:t>
        </w:r>
        <w:r w:rsidRPr="003562EB">
          <w:rPr>
            <w:rStyle w:val="Hyperlink"/>
            <w:rFonts w:eastAsiaTheme="minorEastAsia"/>
          </w:rPr>
          <w:t>o markscheme</w:t>
        </w:r>
      </w:hyperlink>
      <w:r>
        <w:rPr>
          <w:rFonts w:eastAsiaTheme="minorEastAsia"/>
        </w:rPr>
        <w:t>)</w:t>
      </w:r>
      <w:bookmarkStart w:id="85" w:name="_Hlk167369610"/>
    </w:p>
    <w:p w14:paraId="08A855F8" w14:textId="3331F1D2" w:rsidR="00CE56DA" w:rsidRDefault="00210DD4" w:rsidP="00CE56DA">
      <w:pPr>
        <w:rPr>
          <w:rFonts w:eastAsiaTheme="minorEastAsia"/>
        </w:rPr>
      </w:pPr>
      <w:r w:rsidRPr="00210DD4">
        <w:rPr>
          <w:rFonts w:eastAsiaTheme="minorEastAsia"/>
        </w:rPr>
        <w:drawing>
          <wp:inline distT="0" distB="0" distL="0" distR="0" wp14:anchorId="1E16DCA8" wp14:editId="0BD1DD60">
            <wp:extent cx="5731510" cy="671830"/>
            <wp:effectExtent l="19050" t="19050" r="21590" b="1397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718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CF6B235" w14:textId="77777777" w:rsidR="00CE56DA" w:rsidRDefault="00CE56DA" w:rsidP="00CE56DA">
      <w:pPr>
        <w:rPr>
          <w:rFonts w:eastAsiaTheme="minorEastAsia"/>
        </w:rPr>
      </w:pPr>
    </w:p>
    <w:bookmarkEnd w:id="85"/>
    <w:p w14:paraId="2E83C415" w14:textId="77777777" w:rsidR="0046787E" w:rsidRDefault="0046787E" w:rsidP="0046787E">
      <w:pPr>
        <w:rPr>
          <w:rFonts w:eastAsiaTheme="minorEastAsia"/>
        </w:rPr>
      </w:pPr>
    </w:p>
    <w:p w14:paraId="4D38F599" w14:textId="77777777" w:rsidR="0069630B" w:rsidRDefault="0069630B" w:rsidP="0069630B">
      <w:pPr>
        <w:rPr>
          <w:rFonts w:eastAsiaTheme="minorEastAsia"/>
        </w:rPr>
      </w:pPr>
    </w:p>
    <w:bookmarkEnd w:id="76"/>
    <w:p w14:paraId="64B4ADAF" w14:textId="0A8184CC" w:rsidR="00B41DAF" w:rsidRDefault="00B41DAF" w:rsidP="00B41DAF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14:paraId="7547D537" w14:textId="77777777" w:rsidR="00CA0A22" w:rsidRDefault="00CA0A22" w:rsidP="006B75FB">
      <w:pPr>
        <w:rPr>
          <w:rFonts w:eastAsiaTheme="minorEastAsia"/>
        </w:rPr>
      </w:pPr>
    </w:p>
    <w:p w14:paraId="544EE9A7" w14:textId="77777777" w:rsidR="00530B5B" w:rsidRPr="00021514" w:rsidRDefault="00530B5B" w:rsidP="00530B5B">
      <w:pPr>
        <w:jc w:val="center"/>
        <w:rPr>
          <w:b/>
          <w:color w:val="FF0000"/>
          <w:sz w:val="30"/>
        </w:rPr>
      </w:pPr>
      <w:r w:rsidRPr="00021514">
        <w:rPr>
          <w:b/>
          <w:color w:val="FF0000"/>
          <w:sz w:val="30"/>
        </w:rPr>
        <w:t>Interesting Questions - Answers</w:t>
      </w:r>
    </w:p>
    <w:p w14:paraId="72668175" w14:textId="77777777" w:rsidR="00530B5B" w:rsidRPr="00021514" w:rsidRDefault="00530B5B" w:rsidP="00530B5B">
      <w:pPr>
        <w:rPr>
          <w:color w:val="FF0000"/>
        </w:rPr>
      </w:pPr>
    </w:p>
    <w:p w14:paraId="618164E1" w14:textId="77777777" w:rsidR="00530B5B" w:rsidRPr="00021514" w:rsidRDefault="00530B5B" w:rsidP="00530B5B">
      <w:pPr>
        <w:rPr>
          <w:color w:val="FF0000"/>
        </w:rPr>
      </w:pPr>
      <w:bookmarkStart w:id="86" w:name="Ans1"/>
      <w:bookmarkEnd w:id="86"/>
      <w:r w:rsidRPr="00021514">
        <w:rPr>
          <w:color w:val="FF0000"/>
        </w:rPr>
        <w:t>Qu 1… Edexcel unit tests, Parametric Equations - Qu 3</w:t>
      </w:r>
      <w:r>
        <w:rPr>
          <w:color w:val="FF0000"/>
        </w:rPr>
        <w:t>.  (</w:t>
      </w:r>
      <w:hyperlink w:anchor="Qu1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3C0803D9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0989B7C8" wp14:editId="035C3838">
            <wp:extent cx="5731510" cy="6951225"/>
            <wp:effectExtent l="19050" t="19050" r="21590" b="21590"/>
            <wp:docPr id="67" name="Picture 67" descr="https://lh4.googleusercontent.com/v-vXDhSe-nE8WQLS8HJu0a5vmkffdFEm7j_u4s8Ex_EY5UbpJuD0v-QSqOAMDjg7NYewGdDCA6aaIKt6OvZaREnPTi1rvEULN-YhtBIVH2gHaxbi97wzRUt5GL5J7Por7U3xK4tm6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lh4.googleusercontent.com/v-vXDhSe-nE8WQLS8HJu0a5vmkffdFEm7j_u4s8Ex_EY5UbpJuD0v-QSqOAMDjg7NYewGdDCA6aaIKt6OvZaREnPTi1rvEULN-YhtBIVH2gHaxbi97wzRUt5GL5J7Por7U3xK4tm6d4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95122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A887C31" w14:textId="77777777" w:rsidR="00530B5B" w:rsidRPr="00021514" w:rsidRDefault="00530B5B" w:rsidP="00530B5B">
      <w:pPr>
        <w:rPr>
          <w:color w:val="FF0000"/>
        </w:rPr>
      </w:pPr>
    </w:p>
    <w:p w14:paraId="01112DE9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0B1AE969" w14:textId="77777777" w:rsidR="00530B5B" w:rsidRPr="00021514" w:rsidRDefault="00530B5B" w:rsidP="00530B5B">
      <w:pPr>
        <w:rPr>
          <w:color w:val="FF0000"/>
        </w:rPr>
      </w:pPr>
      <w:bookmarkStart w:id="87" w:name="Ans2"/>
      <w:bookmarkEnd w:id="87"/>
      <w:r w:rsidRPr="00021514">
        <w:rPr>
          <w:color w:val="FF0000"/>
        </w:rPr>
        <w:lastRenderedPageBreak/>
        <w:t>Qu 2… AQA A2 Paper 1, June 2018  -Qu 5</w:t>
      </w:r>
      <w:r>
        <w:rPr>
          <w:color w:val="FF0000"/>
        </w:rPr>
        <w:t>.  (</w:t>
      </w:r>
      <w:hyperlink w:anchor="Qu2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2279299A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03E5778B" wp14:editId="1527AFA5">
            <wp:extent cx="5731510" cy="6065857"/>
            <wp:effectExtent l="19050" t="19050" r="21590" b="11430"/>
            <wp:docPr id="68" name="Picture 68" descr="https://lh4.googleusercontent.com/2ZCUw9QpiGSugt6eerZ6SPZgEqWeFJ9Ip4Sf_SDbQtXKBfQdoUoUpEx6asWenaMZFacmqVq74qMB1GJMV2OnVx9XuuY_IyUcourhR36_AH7BxHZpqkwjilU0_xPbj2FAZ_0b2Nped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lh4.googleusercontent.com/2ZCUw9QpiGSugt6eerZ6SPZgEqWeFJ9Ip4Sf_SDbQtXKBfQdoUoUpEx6asWenaMZFacmqVq74qMB1GJMV2OnVx9XuuY_IyUcourhR36_AH7BxHZpqkwjilU0_xPbj2FAZ_0b2NpedpY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06585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D3DD0BA" w14:textId="77777777" w:rsidR="00530B5B" w:rsidRPr="00021514" w:rsidRDefault="00530B5B" w:rsidP="00530B5B">
      <w:pPr>
        <w:rPr>
          <w:color w:val="FF0000"/>
        </w:rPr>
      </w:pPr>
    </w:p>
    <w:p w14:paraId="677D2E3F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486411B2" w14:textId="77777777" w:rsidR="00530B5B" w:rsidRPr="00021514" w:rsidRDefault="00530B5B" w:rsidP="00530B5B">
      <w:pPr>
        <w:rPr>
          <w:color w:val="FF0000"/>
        </w:rPr>
      </w:pPr>
      <w:bookmarkStart w:id="88" w:name="Ans3"/>
      <w:bookmarkEnd w:id="88"/>
      <w:r w:rsidRPr="00021514">
        <w:rPr>
          <w:color w:val="FF0000"/>
        </w:rPr>
        <w:lastRenderedPageBreak/>
        <w:t>Qu 3… AQA A2 Paper 1, June 2018 – Qu 12</w:t>
      </w:r>
      <w:r>
        <w:rPr>
          <w:color w:val="FF0000"/>
        </w:rPr>
        <w:t>.  (</w:t>
      </w:r>
      <w:hyperlink w:anchor="Qu3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4207C3EA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2E89FD7F" wp14:editId="7ECEBF95">
            <wp:extent cx="5731510" cy="6497955"/>
            <wp:effectExtent l="19050" t="19050" r="21590" b="1714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4979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EF3B137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25E25037" w14:textId="77777777" w:rsidR="00530B5B" w:rsidRPr="00021514" w:rsidRDefault="00530B5B" w:rsidP="00530B5B">
      <w:pPr>
        <w:rPr>
          <w:color w:val="FF0000"/>
        </w:rPr>
      </w:pPr>
      <w:bookmarkStart w:id="89" w:name="Ans4"/>
      <w:bookmarkEnd w:id="89"/>
      <w:r w:rsidRPr="00021514">
        <w:rPr>
          <w:color w:val="FF0000"/>
        </w:rPr>
        <w:lastRenderedPageBreak/>
        <w:t>Qu 4… AQA A2 Paper 1, June 2018 – Qu13</w:t>
      </w:r>
      <w:r>
        <w:rPr>
          <w:color w:val="FF0000"/>
        </w:rPr>
        <w:t>.  (</w:t>
      </w:r>
      <w:hyperlink w:anchor="Qu4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762C2186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5C98BE26" wp14:editId="6AC39DEE">
            <wp:extent cx="5731510" cy="5771880"/>
            <wp:effectExtent l="19050" t="19050" r="21590" b="19685"/>
            <wp:docPr id="53" name="Picture 53" descr="https://lh4.googleusercontent.com/DYd9t_8k4UEAVj_5jmtlwexOX7wEYFUQo6Z747WwaZ9XxN3_1f3XBb-wqF8XSjd1uG73zdA2CeH4nvAmQCKrYd3kdx6NOG9NnfzSr403Z6NHvpAfv_G9WTMcfmvF1MrtWKtWlrdVCQ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lh4.googleusercontent.com/DYd9t_8k4UEAVj_5jmtlwexOX7wEYFUQo6Z747WwaZ9XxN3_1f3XBb-wqF8XSjd1uG73zdA2CeH4nvAmQCKrYd3kdx6NOG9NnfzSr403Z6NHvpAfv_G9WTMcfmvF1MrtWKtWlrdVCQw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77188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021514">
        <w:rPr>
          <w:color w:val="FF0000"/>
        </w:rPr>
        <w:br w:type="page"/>
      </w:r>
    </w:p>
    <w:p w14:paraId="160EFFD4" w14:textId="77777777" w:rsidR="00530B5B" w:rsidRPr="00021514" w:rsidRDefault="00530B5B" w:rsidP="00530B5B">
      <w:pPr>
        <w:rPr>
          <w:color w:val="FF0000"/>
        </w:rPr>
      </w:pPr>
      <w:bookmarkStart w:id="90" w:name="Ans5"/>
      <w:bookmarkEnd w:id="90"/>
      <w:r w:rsidRPr="00021514">
        <w:rPr>
          <w:color w:val="FF0000"/>
        </w:rPr>
        <w:lastRenderedPageBreak/>
        <w:t>Qu 5… AQA A2 Paper 2, June 2018  -Qu 8</w:t>
      </w:r>
      <w:r>
        <w:rPr>
          <w:color w:val="FF0000"/>
        </w:rPr>
        <w:t>.  (</w:t>
      </w:r>
      <w:hyperlink w:anchor="Qu5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58791C17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6D8EA367" wp14:editId="141F8E7F">
            <wp:extent cx="5731510" cy="6670040"/>
            <wp:effectExtent l="19050" t="19050" r="21590" b="1651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6700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9378169" w14:textId="77777777" w:rsidR="00530B5B" w:rsidRPr="00021514" w:rsidRDefault="00530B5B" w:rsidP="00530B5B">
      <w:pPr>
        <w:rPr>
          <w:color w:val="FF0000"/>
        </w:rPr>
      </w:pPr>
    </w:p>
    <w:p w14:paraId="216C77EE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5941B6AF" w14:textId="77777777" w:rsidR="00530B5B" w:rsidRPr="00021514" w:rsidRDefault="00530B5B" w:rsidP="00530B5B">
      <w:pPr>
        <w:rPr>
          <w:color w:val="FF0000"/>
        </w:rPr>
      </w:pPr>
      <w:bookmarkStart w:id="91" w:name="Ans6"/>
      <w:bookmarkEnd w:id="91"/>
      <w:r w:rsidRPr="00021514">
        <w:rPr>
          <w:color w:val="FF0000"/>
        </w:rPr>
        <w:lastRenderedPageBreak/>
        <w:t>Qu 6… AQA A2 Paper 2, June 2018 - Qu 7</w:t>
      </w:r>
      <w:r>
        <w:rPr>
          <w:color w:val="FF0000"/>
        </w:rPr>
        <w:t>.  (</w:t>
      </w:r>
      <w:hyperlink w:anchor="Qu6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490A2D84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19AA5D27" wp14:editId="37C471CB">
            <wp:extent cx="5731510" cy="4534881"/>
            <wp:effectExtent l="19050" t="19050" r="21590" b="18415"/>
            <wp:docPr id="62" name="Picture 62" descr="https://lh6.googleusercontent.com/OAFfAaC531nsKj6UlbmXL9BWp1TK6c8qHn8Ww01QoQKQ_l_RYKBRTnKNcWnfTxDT1X6w_678FJEOOu-ADX5BOxb0L-5h3vRgLw8F19YtQ_tsgnPx1OcdAdBBgosjjD2AFnTQglcW-Z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lh6.googleusercontent.com/OAFfAaC531nsKj6UlbmXL9BWp1TK6c8qHn8Ww01QoQKQ_l_RYKBRTnKNcWnfTxDT1X6w_678FJEOOu-ADX5BOxb0L-5h3vRgLw8F19YtQ_tsgnPx1OcdAdBBgosjjD2AFnTQglcW-Z8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53488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68107E8" w14:textId="77777777" w:rsidR="00530B5B" w:rsidRPr="00021514" w:rsidRDefault="00530B5B" w:rsidP="00530B5B">
      <w:pPr>
        <w:rPr>
          <w:color w:val="FF0000"/>
        </w:rPr>
      </w:pPr>
    </w:p>
    <w:p w14:paraId="3F1918C9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40D8B820" w14:textId="77777777" w:rsidR="00530B5B" w:rsidRPr="00021514" w:rsidRDefault="00530B5B" w:rsidP="00530B5B">
      <w:pPr>
        <w:rPr>
          <w:color w:val="FF0000"/>
        </w:rPr>
      </w:pPr>
      <w:bookmarkStart w:id="92" w:name="Ans7"/>
      <w:bookmarkEnd w:id="92"/>
      <w:r w:rsidRPr="00021514">
        <w:rPr>
          <w:color w:val="FF0000"/>
        </w:rPr>
        <w:lastRenderedPageBreak/>
        <w:t>Qu 7… Edexcel unit tests, parametric Equations  -Qu 6</w:t>
      </w:r>
      <w:r>
        <w:rPr>
          <w:color w:val="FF0000"/>
        </w:rPr>
        <w:t>.  (</w:t>
      </w:r>
      <w:hyperlink w:anchor="Qu7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551C8D0C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064E3D4F" wp14:editId="0292BAE6">
            <wp:extent cx="5731510" cy="5017688"/>
            <wp:effectExtent l="19050" t="19050" r="21590" b="12065"/>
            <wp:docPr id="69" name="Picture 69" descr="https://lh3.googleusercontent.com/2ZaD_cNfLuPZQMHwvTIFklsT4g1rj4mik6oLe17CgLed0sJUPJ5-t2HyClTBd-rv2KCC42sAAq2UpH6oMModBYGOq2NXQP5bar6_FTGpO8k4mfv2k7x8zvcROofysvNU88en5m3Jb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lh3.googleusercontent.com/2ZaD_cNfLuPZQMHwvTIFklsT4g1rj4mik6oLe17CgLed0sJUPJ5-t2HyClTBd-rv2KCC42sAAq2UpH6oMModBYGOq2NXQP5bar6_FTGpO8k4mfv2k7x8zvcROofysvNU88en5m3Jb6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017688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35BF501" w14:textId="6EA74E89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39D2F391" w14:textId="77777777" w:rsidR="00530B5B" w:rsidRPr="00021514" w:rsidRDefault="00530B5B" w:rsidP="00530B5B">
      <w:pPr>
        <w:rPr>
          <w:color w:val="FF0000"/>
        </w:rPr>
      </w:pPr>
      <w:bookmarkStart w:id="93" w:name="Ans8"/>
      <w:bookmarkEnd w:id="93"/>
      <w:r w:rsidRPr="00021514">
        <w:rPr>
          <w:color w:val="FF0000"/>
        </w:rPr>
        <w:lastRenderedPageBreak/>
        <w:t>Qu 8… Edexcel Paper 1, June 2018 - Qu7</w:t>
      </w:r>
      <w:r>
        <w:rPr>
          <w:color w:val="FF0000"/>
        </w:rPr>
        <w:t>.  (</w:t>
      </w:r>
      <w:hyperlink w:anchor="Qu8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6CD6D119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5218A9B3" wp14:editId="17330EF3">
            <wp:extent cx="5731510" cy="4413997"/>
            <wp:effectExtent l="19050" t="19050" r="21590" b="24765"/>
            <wp:docPr id="57" name="Picture 57" descr="https://lh6.googleusercontent.com/7qAAWcox3-MmO0JwjwWnjjjVHTUnKNnOL_op72coSvO-yIgweMV61p8F81bSRy-eLvJ84gtEBvkDmhawWg0m6jW4GE0_AclIRHV7T4dIasMqivv5EpjjtgO7f2M0lASfppdsR4HPoI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lh6.googleusercontent.com/7qAAWcox3-MmO0JwjwWnjjjVHTUnKNnOL_op72coSvO-yIgweMV61p8F81bSRy-eLvJ84gtEBvkDmhawWg0m6jW4GE0_AclIRHV7T4dIasMqivv5EpjjtgO7f2M0lASfppdsR4HPoIo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41399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8209A9B" w14:textId="77777777" w:rsidR="00530B5B" w:rsidRPr="00021514" w:rsidRDefault="00530B5B" w:rsidP="00530B5B">
      <w:pPr>
        <w:rPr>
          <w:color w:val="FF0000"/>
        </w:rPr>
      </w:pPr>
    </w:p>
    <w:p w14:paraId="65D7DCC9" w14:textId="77777777" w:rsidR="00530B5B" w:rsidRPr="00021514" w:rsidRDefault="00530B5B" w:rsidP="00530B5B">
      <w:pPr>
        <w:rPr>
          <w:color w:val="FF0000"/>
        </w:rPr>
      </w:pPr>
      <w:bookmarkStart w:id="94" w:name="Ans9"/>
      <w:bookmarkEnd w:id="94"/>
      <w:r w:rsidRPr="00021514">
        <w:rPr>
          <w:color w:val="FF0000"/>
        </w:rPr>
        <w:t>Qu 9… AQA Paper 3, June 2018 – Qu 6</w:t>
      </w:r>
      <w:r>
        <w:rPr>
          <w:color w:val="FF0000"/>
        </w:rPr>
        <w:t>.  (</w:t>
      </w:r>
      <w:hyperlink w:anchor="Qu9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253DF8DE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1CD13F5F" wp14:editId="2278D0BE">
            <wp:extent cx="5731510" cy="754902"/>
            <wp:effectExtent l="19050" t="19050" r="21590" b="26670"/>
            <wp:docPr id="60" name="Picture 60" descr="https://lh5.googleusercontent.com/DGdCUKvP0slI4go1XeY19BVfVqqf1pvQnpgMRAiSMfTaEiYkzEYrJ8zQsRDn8qR1QSylAtCgywvQiDqWy05ucAmYm6QU8_I2njqwBw5rTxt8fXjwEvumYWOZBW7ACuZoAHDovKOv_r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lh5.googleusercontent.com/DGdCUKvP0slI4go1XeY19BVfVqqf1pvQnpgMRAiSMfTaEiYkzEYrJ8zQsRDn8qR1QSylAtCgywvQiDqWy05ucAmYm6QU8_I2njqwBw5rTxt8fXjwEvumYWOZBW7ACuZoAHDovKOv_r8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54902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5811B10" w14:textId="77777777" w:rsidR="00530B5B" w:rsidRPr="00021514" w:rsidRDefault="00530B5B" w:rsidP="00530B5B">
      <w:pPr>
        <w:rPr>
          <w:color w:val="FF0000"/>
        </w:rPr>
      </w:pPr>
    </w:p>
    <w:p w14:paraId="54F81A6A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4D1A3A09" w14:textId="77777777" w:rsidR="00530B5B" w:rsidRPr="00021514" w:rsidRDefault="00530B5B" w:rsidP="00530B5B">
      <w:pPr>
        <w:rPr>
          <w:color w:val="FF0000"/>
        </w:rPr>
      </w:pPr>
      <w:bookmarkStart w:id="95" w:name="Ans10"/>
      <w:bookmarkEnd w:id="95"/>
      <w:r w:rsidRPr="00021514">
        <w:rPr>
          <w:color w:val="FF0000"/>
        </w:rPr>
        <w:lastRenderedPageBreak/>
        <w:t>Qu 10… AQA Paper 3, June 2018 – Qu 8</w:t>
      </w:r>
      <w:r>
        <w:rPr>
          <w:color w:val="FF0000"/>
        </w:rPr>
        <w:t>.  (</w:t>
      </w:r>
      <w:hyperlink w:anchor="Qu10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023149D5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0FECC977" wp14:editId="09F995CD">
            <wp:extent cx="5731510" cy="6076950"/>
            <wp:effectExtent l="19050" t="19050" r="21590" b="1905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0769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7EA2CB2" w14:textId="77777777" w:rsidR="00530B5B" w:rsidRPr="00021514" w:rsidRDefault="00530B5B" w:rsidP="00530B5B">
      <w:pPr>
        <w:rPr>
          <w:color w:val="FF0000"/>
        </w:rPr>
      </w:pPr>
    </w:p>
    <w:p w14:paraId="2DC18AF9" w14:textId="77777777" w:rsidR="00530B5B" w:rsidRPr="00021514" w:rsidRDefault="00530B5B" w:rsidP="00530B5B">
      <w:pPr>
        <w:rPr>
          <w:color w:val="FF0000"/>
        </w:rPr>
      </w:pPr>
      <w:bookmarkStart w:id="96" w:name="Ans11"/>
      <w:bookmarkEnd w:id="96"/>
      <w:r w:rsidRPr="00021514">
        <w:rPr>
          <w:color w:val="FF0000"/>
        </w:rPr>
        <w:t>Qu 11… OCR A, Paper 2, June 2018</w:t>
      </w:r>
      <w:r>
        <w:rPr>
          <w:color w:val="FF0000"/>
        </w:rPr>
        <w:t>.  (</w:t>
      </w:r>
      <w:hyperlink w:anchor="Qu11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74FD48EC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46F49C75" wp14:editId="0671EAF9">
            <wp:extent cx="5731510" cy="913444"/>
            <wp:effectExtent l="19050" t="19050" r="21590" b="20320"/>
            <wp:docPr id="65" name="Picture 65" descr="https://lh4.googleusercontent.com/5EdcV1jrTx3-goErW9GOULe87sZWHEW79oc6kUUqsIBTTi_eqyl-_5reja_2lIXIsQCUg4M7MLGR2K9zy4-myGClIPBcjK1hGv6zXxbuAXRaDBnuzMo7sOPwPTfOQBuhr5FMJJ8xAs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lh4.googleusercontent.com/5EdcV1jrTx3-goErW9GOULe87sZWHEW79oc6kUUqsIBTTi_eqyl-_5reja_2lIXIsQCUg4M7MLGR2K9zy4-myGClIPBcjK1hGv6zXxbuAXRaDBnuzMo7sOPwPTfOQBuhr5FMJJ8xAs8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91344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3E3771A" w14:textId="77777777" w:rsidR="00530B5B" w:rsidRPr="00021514" w:rsidRDefault="00530B5B" w:rsidP="00530B5B">
      <w:pPr>
        <w:rPr>
          <w:color w:val="FF0000"/>
        </w:rPr>
      </w:pPr>
    </w:p>
    <w:p w14:paraId="385CF38B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60F7DFD4" w14:textId="77777777" w:rsidR="00530B5B" w:rsidRPr="00021514" w:rsidRDefault="00530B5B" w:rsidP="00530B5B">
      <w:pPr>
        <w:rPr>
          <w:color w:val="FF0000"/>
        </w:rPr>
      </w:pPr>
      <w:bookmarkStart w:id="97" w:name="Ans12"/>
      <w:bookmarkEnd w:id="97"/>
      <w:r w:rsidRPr="00021514">
        <w:rPr>
          <w:color w:val="FF0000"/>
        </w:rPr>
        <w:lastRenderedPageBreak/>
        <w:t>Qu 12… OCR A, Paper 2, June 2018</w:t>
      </w:r>
      <w:r>
        <w:rPr>
          <w:color w:val="FF0000"/>
        </w:rPr>
        <w:t>.  (</w:t>
      </w:r>
      <w:hyperlink w:anchor="Qu12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2052BB08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B233E09" wp14:editId="020FAE53">
                <wp:simplePos x="0" y="0"/>
                <wp:positionH relativeFrom="column">
                  <wp:posOffset>43732</wp:posOffset>
                </wp:positionH>
                <wp:positionV relativeFrom="paragraph">
                  <wp:posOffset>500187</wp:posOffset>
                </wp:positionV>
                <wp:extent cx="186856" cy="230588"/>
                <wp:effectExtent l="0" t="0" r="3810" b="0"/>
                <wp:wrapNone/>
                <wp:docPr id="51" name="Rectangl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856" cy="2305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4E42B9" id="Rectangle 51" o:spid="_x0000_s1026" style="position:absolute;margin-left:3.45pt;margin-top:39.4pt;width:14.7pt;height:18.1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" fillcolor="white [3212]" stroked="f" strokeweight="1pt"/>
            </w:pict>
          </mc:Fallback>
        </mc:AlternateContent>
      </w:r>
      <w:r w:rsidRPr="00021514">
        <w:rPr>
          <w:noProof/>
          <w:color w:val="FF0000"/>
          <w:lang w:eastAsia="en-GB"/>
        </w:rPr>
        <w:drawing>
          <wp:inline distT="0" distB="0" distL="0" distR="0" wp14:anchorId="2E9F4B78" wp14:editId="035C493A">
            <wp:extent cx="5731510" cy="1341243"/>
            <wp:effectExtent l="19050" t="19050" r="21590" b="11430"/>
            <wp:docPr id="70" name="Picture 70" descr="https://lh5.googleusercontent.com/yjMpmgRoZl--_iZbeOzonESR3FYcC2FDot_XFCGgjXIgs2T2hkzpe0P1nZFfLK2y0fySgcAk_2T3UkYrWFoJf08PkRarY2IQDBZm-17bv4IqUBt7VT6VMTXsBmGs9F8kB2iCsGEVK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s://lh5.googleusercontent.com/yjMpmgRoZl--_iZbeOzonESR3FYcC2FDot_XFCGgjXIgs2T2hkzpe0P1nZFfLK2y0fySgcAk_2T3UkYrWFoJf08PkRarY2IQDBZm-17bv4IqUBt7VT6VMTXsBmGs9F8kB2iCsGEVKiA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34124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0DDF4C7" w14:textId="77777777" w:rsidR="00530B5B" w:rsidRPr="00021514" w:rsidRDefault="00530B5B" w:rsidP="00530B5B">
      <w:pPr>
        <w:rPr>
          <w:color w:val="FF0000"/>
        </w:rPr>
      </w:pPr>
    </w:p>
    <w:p w14:paraId="7E044C15" w14:textId="77777777" w:rsidR="00530B5B" w:rsidRPr="00021514" w:rsidRDefault="00530B5B" w:rsidP="00530B5B">
      <w:pPr>
        <w:rPr>
          <w:color w:val="FF0000"/>
        </w:rPr>
      </w:pPr>
      <w:bookmarkStart w:id="98" w:name="Ans13"/>
      <w:bookmarkEnd w:id="98"/>
      <w:r w:rsidRPr="00021514">
        <w:rPr>
          <w:color w:val="FF0000"/>
        </w:rPr>
        <w:t>Qu 13… OCR, Paper 1, June 2018</w:t>
      </w:r>
      <w:r>
        <w:rPr>
          <w:color w:val="FF0000"/>
        </w:rPr>
        <w:t>.  (</w:t>
      </w:r>
      <w:hyperlink w:anchor="Qu13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05E7C103" w14:textId="77777777" w:rsidR="00530B5B" w:rsidRPr="00021514" w:rsidRDefault="00530B5B" w:rsidP="00530B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3040B2F4" wp14:editId="3D1E05B8">
            <wp:extent cx="5731510" cy="1063625"/>
            <wp:effectExtent l="0" t="0" r="2540" b="317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06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E43B7A" w14:textId="77777777" w:rsidR="00530B5B" w:rsidRPr="00021514" w:rsidRDefault="00530B5B" w:rsidP="00530B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43CE3DD5" wp14:editId="5A26F3FC">
            <wp:extent cx="5731510" cy="4114800"/>
            <wp:effectExtent l="0" t="0" r="254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1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CA7151" w14:textId="77777777" w:rsidR="00530B5B" w:rsidRPr="00021514" w:rsidRDefault="00530B5B" w:rsidP="00530B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236B020F" wp14:editId="5B3AC86C">
            <wp:extent cx="5731510" cy="939800"/>
            <wp:effectExtent l="0" t="0" r="254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69FA88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05BCFF8A" w14:textId="77777777" w:rsidR="00530B5B" w:rsidRPr="00021514" w:rsidRDefault="00530B5B" w:rsidP="00530B5B">
      <w:pPr>
        <w:rPr>
          <w:color w:val="FF0000"/>
        </w:rPr>
      </w:pPr>
      <w:bookmarkStart w:id="99" w:name="Ans14"/>
      <w:bookmarkEnd w:id="99"/>
      <w:r w:rsidRPr="00021514">
        <w:rPr>
          <w:color w:val="FF0000"/>
        </w:rPr>
        <w:lastRenderedPageBreak/>
        <w:t>Qu 14… OCR, Paper 2, June 2018</w:t>
      </w:r>
      <w:r>
        <w:rPr>
          <w:color w:val="FF0000"/>
        </w:rPr>
        <w:t>.  (</w:t>
      </w:r>
      <w:hyperlink w:anchor="Qu14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3EA3F33A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7927C24E" wp14:editId="055619D5">
            <wp:extent cx="5731510" cy="1811199"/>
            <wp:effectExtent l="19050" t="19050" r="21590" b="17780"/>
            <wp:docPr id="58" name="Picture 58" descr="https://lh5.googleusercontent.com/wlZI9h8GH_bIz47I-51AqJ-0q9816QxWDJJZjzkNBxJ_6Rulbdn44HEQC3VvtvoLcpT0e7lIsZQ25KVgnWA-C5AJYRe6oKWSrTcnUW2A0hcC6wVT0uPJbnoxVwb-iQvfYSNEqLEl9r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lh5.googleusercontent.com/wlZI9h8GH_bIz47I-51AqJ-0q9816QxWDJJZjzkNBxJ_6Rulbdn44HEQC3VvtvoLcpT0e7lIsZQ25KVgnWA-C5AJYRe6oKWSrTcnUW2A0hcC6wVT0uPJbnoxVwb-iQvfYSNEqLEl9r4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81119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021514">
        <w:rPr>
          <w:color w:val="FF0000"/>
        </w:rPr>
        <w:t xml:space="preserve"> </w:t>
      </w:r>
    </w:p>
    <w:p w14:paraId="32B6C459" w14:textId="77777777" w:rsidR="00530B5B" w:rsidRPr="00021514" w:rsidRDefault="00530B5B" w:rsidP="00530B5B">
      <w:pPr>
        <w:rPr>
          <w:color w:val="FF0000"/>
        </w:rPr>
      </w:pPr>
    </w:p>
    <w:p w14:paraId="289760BA" w14:textId="77777777" w:rsidR="00530B5B" w:rsidRPr="00021514" w:rsidRDefault="00530B5B" w:rsidP="00530B5B">
      <w:pPr>
        <w:rPr>
          <w:color w:val="FF0000"/>
        </w:rPr>
      </w:pPr>
      <w:bookmarkStart w:id="100" w:name="Ans15"/>
      <w:bookmarkEnd w:id="100"/>
      <w:r w:rsidRPr="00021514">
        <w:rPr>
          <w:color w:val="FF0000"/>
        </w:rPr>
        <w:t>Qu 15… OCR Practice Papers, Set 2, Paper 3  - Qu3</w:t>
      </w:r>
      <w:r>
        <w:rPr>
          <w:color w:val="FF0000"/>
        </w:rPr>
        <w:t>.  (</w:t>
      </w:r>
      <w:hyperlink w:anchor="Qu15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5266839B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5329BEA5" wp14:editId="0383979D">
            <wp:extent cx="5731510" cy="1711467"/>
            <wp:effectExtent l="19050" t="19050" r="21590" b="22225"/>
            <wp:docPr id="61" name="Picture 61" descr="https://lh6.googleusercontent.com/B9raPp396dVIcKPEq5LZgN-fWI3cZWHAnflmhHMivAfmUpyA3se-gbJpTOsPSKycQx35AyaPRRcmy4oiyT6sBv_flpHWwh5mPIEhxsW6M5r61t9jOOuqId0pn7-YAWAMPb4PSMyOq9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lh6.googleusercontent.com/B9raPp396dVIcKPEq5LZgN-fWI3cZWHAnflmhHMivAfmUpyA3se-gbJpTOsPSKycQx35AyaPRRcmy4oiyT6sBv_flpHWwh5mPIEhxsW6M5r61t9jOOuqId0pn7-YAWAMPb4PSMyOq9Q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71146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1D3A873" w14:textId="77777777" w:rsidR="00530B5B" w:rsidRPr="00021514" w:rsidRDefault="00530B5B" w:rsidP="00530B5B">
      <w:pPr>
        <w:rPr>
          <w:color w:val="FF0000"/>
        </w:rPr>
      </w:pPr>
    </w:p>
    <w:p w14:paraId="6FF22721" w14:textId="77777777" w:rsidR="00530B5B" w:rsidRPr="00021514" w:rsidRDefault="00530B5B" w:rsidP="00530B5B">
      <w:pPr>
        <w:rPr>
          <w:color w:val="FF0000"/>
        </w:rPr>
      </w:pPr>
      <w:bookmarkStart w:id="101" w:name="Ans16"/>
      <w:bookmarkEnd w:id="101"/>
      <w:r w:rsidRPr="00021514">
        <w:rPr>
          <w:color w:val="FF0000"/>
        </w:rPr>
        <w:t>Qu 16… OCR Practice Papers, Set 4, Paper 1</w:t>
      </w:r>
      <w:r>
        <w:rPr>
          <w:color w:val="FF0000"/>
        </w:rPr>
        <w:t>.  (</w:t>
      </w:r>
      <w:hyperlink w:anchor="Qu16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37D417A6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6A5C0314" wp14:editId="66EEF413">
            <wp:extent cx="5731510" cy="1464310"/>
            <wp:effectExtent l="19050" t="19050" r="21590" b="2159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46431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E9BFC1E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2123E94F" w14:textId="77777777" w:rsidR="00530B5B" w:rsidRPr="00021514" w:rsidRDefault="00530B5B" w:rsidP="00530B5B">
      <w:pPr>
        <w:rPr>
          <w:color w:val="FF0000"/>
        </w:rPr>
      </w:pPr>
      <w:bookmarkStart w:id="102" w:name="Ans17"/>
      <w:bookmarkEnd w:id="102"/>
      <w:r w:rsidRPr="00021514">
        <w:rPr>
          <w:color w:val="FF0000"/>
        </w:rPr>
        <w:lastRenderedPageBreak/>
        <w:t>Qu 17… AQA Core 3, June 2013</w:t>
      </w:r>
      <w:r>
        <w:rPr>
          <w:color w:val="FF0000"/>
        </w:rPr>
        <w:t>.  (</w:t>
      </w:r>
      <w:hyperlink w:anchor="Qu17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79BA5071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781666A0" wp14:editId="0E6BED48">
            <wp:extent cx="5731510" cy="5858085"/>
            <wp:effectExtent l="19050" t="19050" r="21590" b="28575"/>
            <wp:docPr id="59" name="Picture 59" descr="https://lh6.googleusercontent.com/Voy7VFYttEC6OeQ_8rOe6SuXGA1zgHMe5PRO1a2YXroNFDXs7rbNaoWZGptvcHuz-Stq2TZqdMS-QaHLmBH2KiMMyvQgZuWyykIK6QQh1GAEi71HkfWAM7NMForGcuvNrI2Q9BWIXE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lh6.googleusercontent.com/Voy7VFYttEC6OeQ_8rOe6SuXGA1zgHMe5PRO1a2YXroNFDXs7rbNaoWZGptvcHuz-Stq2TZqdMS-QaHLmBH2KiMMyvQgZuWyykIK6QQh1GAEi71HkfWAM7NMForGcuvNrI2Q9BWIXEQ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85808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BACE998" w14:textId="77777777" w:rsidR="00530B5B" w:rsidRPr="00021514" w:rsidRDefault="00530B5B" w:rsidP="00530B5B">
      <w:pPr>
        <w:rPr>
          <w:color w:val="FF0000"/>
        </w:rPr>
      </w:pPr>
    </w:p>
    <w:p w14:paraId="338A77D0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62232952" w14:textId="77777777" w:rsidR="00530B5B" w:rsidRPr="00021514" w:rsidRDefault="00530B5B" w:rsidP="00530B5B">
      <w:pPr>
        <w:rPr>
          <w:color w:val="FF0000"/>
        </w:rPr>
      </w:pPr>
      <w:bookmarkStart w:id="103" w:name="Ans18"/>
      <w:bookmarkEnd w:id="103"/>
      <w:r w:rsidRPr="00021514">
        <w:rPr>
          <w:color w:val="FF0000"/>
        </w:rPr>
        <w:lastRenderedPageBreak/>
        <w:t>Qu 18… MEI, Paper 1, June 2018 – Qu 10</w:t>
      </w:r>
      <w:r>
        <w:rPr>
          <w:color w:val="FF0000"/>
        </w:rPr>
        <w:t>.  (</w:t>
      </w:r>
      <w:hyperlink w:anchor="Qu18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79F528EB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5D7A9F06" wp14:editId="4433880A">
            <wp:extent cx="5731510" cy="3342640"/>
            <wp:effectExtent l="19050" t="19050" r="21590" b="1016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3426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D2FC26C" w14:textId="77777777" w:rsidR="00530B5B" w:rsidRPr="00021514" w:rsidRDefault="00530B5B" w:rsidP="00530B5B">
      <w:pPr>
        <w:rPr>
          <w:color w:val="FF0000"/>
        </w:rPr>
      </w:pPr>
    </w:p>
    <w:p w14:paraId="3C42773C" w14:textId="77777777" w:rsidR="00530B5B" w:rsidRPr="00021514" w:rsidRDefault="00530B5B" w:rsidP="00530B5B">
      <w:pPr>
        <w:rPr>
          <w:color w:val="FF0000"/>
        </w:rPr>
      </w:pPr>
      <w:bookmarkStart w:id="104" w:name="Ans19"/>
      <w:bookmarkEnd w:id="104"/>
      <w:r w:rsidRPr="00021514">
        <w:rPr>
          <w:color w:val="FF0000"/>
        </w:rPr>
        <w:t>Qu 19… MEI, Paper 1, June 2018  -Qu 11</w:t>
      </w:r>
      <w:r>
        <w:rPr>
          <w:color w:val="FF0000"/>
        </w:rPr>
        <w:t>.  (</w:t>
      </w:r>
      <w:hyperlink w:anchor="Qu19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5CE51602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07F6BFD4" wp14:editId="2029D37A">
            <wp:extent cx="5731510" cy="2010746"/>
            <wp:effectExtent l="19050" t="19050" r="21590" b="27940"/>
            <wp:docPr id="66" name="Picture 66" descr="https://lh3.googleusercontent.com/v8_vFxijGIKR8hhldx8OL14sNMfJ-kmLBWCjNeTxWJB267tzKo0SoD8Zj23TCTi_Mhc_IpOsl53vDk_C3iigmC81axovS9rcJmU_cgfrW95gTUinzGEwrkrtKnilrXfcENzbqvFOWT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s://lh3.googleusercontent.com/v8_vFxijGIKR8hhldx8OL14sNMfJ-kmLBWCjNeTxWJB267tzKo0SoD8Zj23TCTi_Mhc_IpOsl53vDk_C3iigmC81axovS9rcJmU_cgfrW95gTUinzGEwrkrtKnilrXfcENzbqvFOWTI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01074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B8A2311" w14:textId="77777777" w:rsidR="00530B5B" w:rsidRPr="00021514" w:rsidRDefault="00530B5B" w:rsidP="00530B5B">
      <w:pPr>
        <w:rPr>
          <w:color w:val="FF0000"/>
        </w:rPr>
      </w:pPr>
    </w:p>
    <w:p w14:paraId="5D7022EF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31F909E9" w14:textId="77777777" w:rsidR="00530B5B" w:rsidRPr="00021514" w:rsidRDefault="00530B5B" w:rsidP="00530B5B">
      <w:pPr>
        <w:rPr>
          <w:color w:val="FF0000"/>
        </w:rPr>
      </w:pPr>
      <w:bookmarkStart w:id="105" w:name="Ans20"/>
      <w:bookmarkEnd w:id="105"/>
      <w:r w:rsidRPr="00021514">
        <w:rPr>
          <w:color w:val="FF0000"/>
        </w:rPr>
        <w:lastRenderedPageBreak/>
        <w:t>Qu 20… MEI, Paper 3, June 2018 – Qu 10</w:t>
      </w:r>
      <w:r>
        <w:rPr>
          <w:color w:val="FF0000"/>
        </w:rPr>
        <w:t>.  (</w:t>
      </w:r>
      <w:hyperlink w:anchor="Qu20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39FDF661" w14:textId="77777777" w:rsidR="00530B5B" w:rsidRPr="00021514" w:rsidRDefault="00530B5B" w:rsidP="00530B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7FA2B048" wp14:editId="1F51A681">
            <wp:extent cx="5731510" cy="1328420"/>
            <wp:effectExtent l="0" t="0" r="2540" b="508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328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E1ACB2" w14:textId="77777777" w:rsidR="00530B5B" w:rsidRPr="00021514" w:rsidRDefault="00530B5B" w:rsidP="00530B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1A6D6F84" wp14:editId="735BEDD2">
            <wp:extent cx="5731510" cy="3928110"/>
            <wp:effectExtent l="0" t="0" r="254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928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AB111E" w14:textId="77777777" w:rsidR="00530B5B" w:rsidRPr="00021514" w:rsidRDefault="00530B5B" w:rsidP="00530B5B">
      <w:pPr>
        <w:rPr>
          <w:color w:val="FF0000"/>
        </w:rPr>
      </w:pPr>
    </w:p>
    <w:p w14:paraId="47BC6751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21D469D7" w14:textId="77777777" w:rsidR="00530B5B" w:rsidRPr="00021514" w:rsidRDefault="00530B5B" w:rsidP="00530B5B">
      <w:pPr>
        <w:rPr>
          <w:color w:val="FF0000"/>
        </w:rPr>
      </w:pPr>
      <w:bookmarkStart w:id="106" w:name="Ans21"/>
      <w:bookmarkEnd w:id="106"/>
      <w:r w:rsidRPr="00021514">
        <w:rPr>
          <w:color w:val="FF0000"/>
        </w:rPr>
        <w:lastRenderedPageBreak/>
        <w:t>Qu 21… Edexcel Mock Papers, Paper 1 – Qu 11</w:t>
      </w:r>
      <w:r>
        <w:rPr>
          <w:color w:val="FF0000"/>
        </w:rPr>
        <w:t>.  (</w:t>
      </w:r>
      <w:hyperlink w:anchor="Qu21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6CED27A8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28BF8D72" wp14:editId="57A22781">
            <wp:extent cx="5731510" cy="4653873"/>
            <wp:effectExtent l="19050" t="19050" r="21590" b="13970"/>
            <wp:docPr id="63" name="Picture 63" descr="https://lh3.googleusercontent.com/NWcBgYT5C8GV7JfNEHjZJi3_UZYBbxCzQwMuLbPna-wJL0temFIGAsnREGBd-NBPKtMAgCysYmwkcmYGGi5EzebuE6tVYOD1o3O1njen2tUEZY_xR_Uob2tP21JyADbz1giG8tZ9wz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lh3.googleusercontent.com/NWcBgYT5C8GV7JfNEHjZJi3_UZYBbxCzQwMuLbPna-wJL0temFIGAsnREGBd-NBPKtMAgCysYmwkcmYGGi5EzebuE6tVYOD1o3O1njen2tUEZY_xR_Uob2tP21JyADbz1giG8tZ9wzA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65387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1174DF7" w14:textId="77777777" w:rsidR="00530B5B" w:rsidRPr="00021514" w:rsidRDefault="00530B5B" w:rsidP="00530B5B">
      <w:pPr>
        <w:rPr>
          <w:color w:val="FF0000"/>
        </w:rPr>
      </w:pPr>
    </w:p>
    <w:p w14:paraId="5616F956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4A6834B4" w14:textId="77777777" w:rsidR="00530B5B" w:rsidRPr="00021514" w:rsidRDefault="00530B5B" w:rsidP="00530B5B">
      <w:pPr>
        <w:rPr>
          <w:color w:val="FF0000"/>
        </w:rPr>
      </w:pPr>
      <w:bookmarkStart w:id="107" w:name="Ans22"/>
      <w:bookmarkEnd w:id="107"/>
      <w:r w:rsidRPr="00021514">
        <w:rPr>
          <w:color w:val="FF0000"/>
        </w:rPr>
        <w:lastRenderedPageBreak/>
        <w:t>Qu22… Edexcel Mock Papers, Paper 1 - Qu 10</w:t>
      </w:r>
      <w:r>
        <w:rPr>
          <w:color w:val="FF0000"/>
        </w:rPr>
        <w:t>.  (</w:t>
      </w:r>
      <w:hyperlink w:anchor="Qu22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1ABABCC7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02D25895" wp14:editId="5A9D0200">
            <wp:extent cx="5731510" cy="4089354"/>
            <wp:effectExtent l="19050" t="19050" r="21590" b="26035"/>
            <wp:docPr id="64" name="Picture 64" descr="https://lh5.googleusercontent.com/_AOKeSre0-YjY-rfCLDk0_MkUxGHmpohKn-tY0aIIafUxLq3zpOLaKAuo62g29wX_yXYKIyimM_RkrPlPnCodkpQ0bIjgJ9ek81xr5HIFNCZ5voVAKtm1xQqo3f2Io9vRgNx1Tik4v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lh5.googleusercontent.com/_AOKeSre0-YjY-rfCLDk0_MkUxGHmpohKn-tY0aIIafUxLq3zpOLaKAuo62g29wX_yXYKIyimM_RkrPlPnCodkpQ0bIjgJ9ek81xr5HIFNCZ5voVAKtm1xQqo3f2Io9vRgNx1Tik4vs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8935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8E8DA8A" w14:textId="77777777" w:rsidR="00530B5B" w:rsidRPr="00021514" w:rsidRDefault="00530B5B" w:rsidP="00530B5B">
      <w:pPr>
        <w:rPr>
          <w:color w:val="FF0000"/>
        </w:rPr>
      </w:pPr>
      <w:bookmarkStart w:id="108" w:name="Ans23"/>
    </w:p>
    <w:bookmarkEnd w:id="108"/>
    <w:p w14:paraId="6814951B" w14:textId="77777777" w:rsidR="00530B5B" w:rsidRPr="00021514" w:rsidRDefault="00530B5B" w:rsidP="00530B5B">
      <w:pPr>
        <w:rPr>
          <w:rFonts w:eastAsiaTheme="minorEastAsia"/>
          <w:color w:val="FF0000"/>
        </w:rPr>
      </w:pPr>
      <w:r w:rsidRPr="00021514">
        <w:rPr>
          <w:color w:val="FF0000"/>
        </w:rPr>
        <w:t xml:space="preserve">Qu 23… </w:t>
      </w:r>
      <w:r w:rsidRPr="00021514">
        <w:rPr>
          <w:rFonts w:eastAsiaTheme="minorEastAsia"/>
          <w:color w:val="FF0000"/>
        </w:rPr>
        <w:t>Edexcel, A2 Paper 1, June 2019 – Qu 9</w:t>
      </w:r>
      <w:r>
        <w:rPr>
          <w:color w:val="FF0000"/>
        </w:rPr>
        <w:t>.  (</w:t>
      </w:r>
      <w:hyperlink w:anchor="Qu23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78A916C1" w14:textId="77777777" w:rsidR="00530B5B" w:rsidRPr="00021514" w:rsidRDefault="00530B5B" w:rsidP="00530B5B">
      <w:pPr>
        <w:rPr>
          <w:rFonts w:eastAsiaTheme="minorEastAsia"/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5462AAD8" wp14:editId="68410013">
            <wp:extent cx="5731510" cy="3602990"/>
            <wp:effectExtent l="19050" t="19050" r="21590" b="1651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6029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9DAE42D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2D7041C7" w14:textId="77777777" w:rsidR="00530B5B" w:rsidRPr="00021514" w:rsidRDefault="00530B5B" w:rsidP="00530B5B">
      <w:pPr>
        <w:rPr>
          <w:rFonts w:eastAsiaTheme="minorEastAsia"/>
          <w:color w:val="FF0000"/>
        </w:rPr>
      </w:pPr>
      <w:bookmarkStart w:id="109" w:name="Ans24"/>
      <w:bookmarkEnd w:id="109"/>
      <w:r w:rsidRPr="00021514">
        <w:rPr>
          <w:color w:val="FF0000"/>
        </w:rPr>
        <w:lastRenderedPageBreak/>
        <w:t>Qu 24… Edexcel Mock Papers, Paper 1 – Qu 13</w:t>
      </w:r>
      <w:r>
        <w:rPr>
          <w:color w:val="FF0000"/>
        </w:rPr>
        <w:t>.  (</w:t>
      </w:r>
      <w:hyperlink w:anchor="Qu24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4698484F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20ACD06A" wp14:editId="20C4417C">
            <wp:extent cx="5731510" cy="5847265"/>
            <wp:effectExtent l="19050" t="19050" r="21590" b="20320"/>
            <wp:docPr id="71" name="Picture 71" descr="https://lh6.googleusercontent.com/Ud32OQfHC1BJ3GIfdALy_NMlQ2apIaucZFKYGl6lWVwHc04MJssp5m1P0XCg7uMXJT1BVzV0vKLch35_G_LSgNT0lGIjRuohT29LBw94fl8U3q0d134o1T4IwkGSBI1wMLrDSZG1Wx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lh6.googleusercontent.com/Ud32OQfHC1BJ3GIfdALy_NMlQ2apIaucZFKYGl6lWVwHc04MJssp5m1P0XCg7uMXJT1BVzV0vKLch35_G_LSgNT0lGIjRuohT29LBw94fl8U3q0d134o1T4IwkGSBI1wMLrDSZG1Wx8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84726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B1AD072" w14:textId="77777777" w:rsidR="00530B5B" w:rsidRPr="00021514" w:rsidRDefault="00530B5B" w:rsidP="00530B5B">
      <w:pPr>
        <w:rPr>
          <w:color w:val="FF0000"/>
        </w:rPr>
      </w:pPr>
    </w:p>
    <w:p w14:paraId="2EBB85C6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6B07C708" w14:textId="77777777" w:rsidR="00530B5B" w:rsidRPr="00021514" w:rsidRDefault="00530B5B" w:rsidP="00530B5B">
      <w:pPr>
        <w:rPr>
          <w:color w:val="FF0000"/>
        </w:rPr>
      </w:pPr>
      <w:bookmarkStart w:id="110" w:name="Ans25"/>
      <w:bookmarkEnd w:id="110"/>
      <w:r w:rsidRPr="00021514">
        <w:rPr>
          <w:color w:val="FF0000"/>
        </w:rPr>
        <w:lastRenderedPageBreak/>
        <w:t>Qu 25… OCR AS Paper 2, 2019 – Qu7</w:t>
      </w:r>
      <w:r>
        <w:rPr>
          <w:color w:val="FF0000"/>
        </w:rPr>
        <w:t>.  (</w:t>
      </w:r>
      <w:hyperlink w:anchor="Qu25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246B7066" w14:textId="77777777" w:rsidR="00530B5B" w:rsidRPr="00021514" w:rsidRDefault="00530B5B" w:rsidP="00530B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2410F6C2" wp14:editId="39D7399B">
            <wp:extent cx="5731510" cy="319405"/>
            <wp:effectExtent l="0" t="0" r="2540" b="444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19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3C183" w14:textId="77777777" w:rsidR="00530B5B" w:rsidRPr="00021514" w:rsidRDefault="00530B5B" w:rsidP="00530B5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10C9D3F1" wp14:editId="29D475DB">
            <wp:extent cx="5731510" cy="2487295"/>
            <wp:effectExtent l="0" t="0" r="2540" b="825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487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E38ADF" w14:textId="77777777" w:rsidR="00530B5B" w:rsidRPr="00021514" w:rsidRDefault="00530B5B" w:rsidP="00530B5B">
      <w:pPr>
        <w:rPr>
          <w:color w:val="FF0000"/>
        </w:rPr>
      </w:pPr>
    </w:p>
    <w:p w14:paraId="6C533D0A" w14:textId="77777777" w:rsidR="00530B5B" w:rsidRPr="00021514" w:rsidRDefault="00530B5B" w:rsidP="00530B5B">
      <w:pPr>
        <w:rPr>
          <w:color w:val="FF0000"/>
        </w:rPr>
      </w:pPr>
      <w:bookmarkStart w:id="111" w:name="Ans26"/>
      <w:bookmarkEnd w:id="111"/>
      <w:r w:rsidRPr="00021514">
        <w:rPr>
          <w:color w:val="FF0000"/>
        </w:rPr>
        <w:t>Qu 26… Edexcel Mock Papers, Paper 1  -Qu 14</w:t>
      </w:r>
      <w:r>
        <w:rPr>
          <w:color w:val="FF0000"/>
        </w:rPr>
        <w:t>.  (</w:t>
      </w:r>
      <w:hyperlink w:anchor="Qu26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tbl>
      <w:tblPr>
        <w:tblW w:w="9072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7938"/>
        <w:gridCol w:w="1134"/>
      </w:tblGrid>
      <w:tr w:rsidR="00530B5B" w:rsidRPr="00021514" w14:paraId="697FBCB6" w14:textId="77777777" w:rsidTr="00537696">
        <w:trPr>
          <w:trHeight w:val="1299"/>
        </w:trPr>
        <w:tc>
          <w:tcPr>
            <w:tcW w:w="7938" w:type="dxa"/>
            <w:vAlign w:val="center"/>
          </w:tcPr>
          <w:p w14:paraId="50599308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  <w:r w:rsidRPr="00021514">
              <w:rPr>
                <w:color w:val="FF0000"/>
                <w:position w:val="-56"/>
              </w:rPr>
              <w:object w:dxaOrig="6600" w:dyaOrig="1219" w14:anchorId="56BA19F7">
                <v:shape id="_x0000_i1026" type="#_x0000_t75" style="width:330pt;height:60pt" o:ole="">
                  <v:imagedata r:id="rId117" o:title=""/>
                </v:shape>
                <o:OLEObject Type="Embed" ProgID="Equation.DSMT4" ShapeID="_x0000_i1026" DrawAspect="Content" ObjectID="_1777982451" r:id="rId118"/>
              </w:object>
            </w:r>
          </w:p>
        </w:tc>
        <w:tc>
          <w:tcPr>
            <w:tcW w:w="1134" w:type="dxa"/>
            <w:vAlign w:val="center"/>
          </w:tcPr>
          <w:p w14:paraId="176A710D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</w:p>
        </w:tc>
      </w:tr>
      <w:tr w:rsidR="00530B5B" w:rsidRPr="00021514" w14:paraId="63905D59" w14:textId="77777777" w:rsidTr="00537696">
        <w:trPr>
          <w:trHeight w:val="384"/>
        </w:trPr>
        <w:tc>
          <w:tcPr>
            <w:tcW w:w="7938" w:type="dxa"/>
            <w:vMerge w:val="restart"/>
            <w:vAlign w:val="center"/>
          </w:tcPr>
          <w:p w14:paraId="64778CC6" w14:textId="77777777" w:rsidR="00530B5B" w:rsidRPr="00021514" w:rsidRDefault="00530B5B" w:rsidP="00537696">
            <w:pPr>
              <w:spacing w:before="40" w:after="40"/>
              <w:rPr>
                <w:i/>
                <w:color w:val="FF0000"/>
              </w:rPr>
            </w:pPr>
            <w:r w:rsidRPr="00021514">
              <w:rPr>
                <w:color w:val="FF0000"/>
              </w:rPr>
              <w:t xml:space="preserve">  </w:t>
            </w:r>
            <w:r w:rsidRPr="00021514">
              <w:rPr>
                <w:color w:val="FF0000"/>
                <w:position w:val="-22"/>
              </w:rPr>
              <w:object w:dxaOrig="1820" w:dyaOrig="580" w14:anchorId="3C82F68B">
                <v:shape id="_x0000_i1027" type="#_x0000_t75" style="width:90pt;height:30pt" o:ole="">
                  <v:imagedata r:id="rId119" o:title=""/>
                </v:shape>
                <o:OLEObject Type="Embed" ProgID="Equation.DSMT4" ShapeID="_x0000_i1027" DrawAspect="Content" ObjectID="_1777982452" r:id="rId120"/>
              </w:object>
            </w:r>
            <w:r w:rsidRPr="00021514">
              <w:rPr>
                <w:color w:val="FF0000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59606F08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color w:val="FF0000"/>
              </w:rPr>
              <w:t>M1</w:t>
            </w:r>
          </w:p>
        </w:tc>
      </w:tr>
      <w:tr w:rsidR="00530B5B" w:rsidRPr="00021514" w14:paraId="07AF4BD9" w14:textId="77777777" w:rsidTr="00537696">
        <w:trPr>
          <w:trHeight w:val="384"/>
        </w:trPr>
        <w:tc>
          <w:tcPr>
            <w:tcW w:w="7938" w:type="dxa"/>
            <w:vMerge/>
            <w:vAlign w:val="center"/>
          </w:tcPr>
          <w:p w14:paraId="3459F833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</w:p>
        </w:tc>
        <w:tc>
          <w:tcPr>
            <w:tcW w:w="1134" w:type="dxa"/>
            <w:vAlign w:val="center"/>
          </w:tcPr>
          <w:p w14:paraId="7A938056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color w:val="FF0000"/>
              </w:rPr>
              <w:t>A1</w:t>
            </w:r>
          </w:p>
        </w:tc>
      </w:tr>
      <w:tr w:rsidR="00530B5B" w:rsidRPr="00021514" w14:paraId="425A8D1B" w14:textId="77777777" w:rsidTr="00537696">
        <w:trPr>
          <w:trHeight w:val="46"/>
        </w:trPr>
        <w:tc>
          <w:tcPr>
            <w:tcW w:w="7938" w:type="dxa"/>
            <w:vAlign w:val="center"/>
          </w:tcPr>
          <w:p w14:paraId="6AFD66D2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  <w:r w:rsidRPr="00021514">
              <w:rPr>
                <w:color w:val="FF0000"/>
              </w:rPr>
              <w:t xml:space="preserve">At </w:t>
            </w:r>
            <w:bookmarkStart w:id="112" w:name="_Hlk509567919"/>
            <w:r w:rsidRPr="00021514">
              <w:rPr>
                <w:color w:val="FF0000"/>
                <w:position w:val="-10"/>
              </w:rPr>
              <w:object w:dxaOrig="1040" w:dyaOrig="340" w14:anchorId="0738F5DC">
                <v:shape id="_x0000_i1028" type="#_x0000_t75" style="width:54pt;height:18pt" o:ole="">
                  <v:imagedata r:id="rId121" o:title=""/>
                </v:shape>
                <o:OLEObject Type="Embed" ProgID="Equation.DSMT4" ShapeID="_x0000_i1028" DrawAspect="Content" ObjectID="_1777982453" r:id="rId122"/>
              </w:object>
            </w:r>
            <w:bookmarkEnd w:id="112"/>
            <w:r w:rsidRPr="00021514">
              <w:rPr>
                <w:color w:val="FF0000"/>
              </w:rPr>
              <w:t xml:space="preserve"> </w:t>
            </w:r>
            <w:r w:rsidRPr="00021514">
              <w:rPr>
                <w:color w:val="FF0000"/>
                <w:position w:val="-28"/>
              </w:rPr>
              <w:object w:dxaOrig="4599" w:dyaOrig="639" w14:anchorId="2F3CB7B7">
                <v:shape id="_x0000_i1029" type="#_x0000_t75" style="width:228pt;height:30pt" o:ole="">
                  <v:imagedata r:id="rId123" o:title=""/>
                </v:shape>
                <o:OLEObject Type="Embed" ProgID="Equation.DSMT4" ShapeID="_x0000_i1029" DrawAspect="Content" ObjectID="_1777982454" r:id="rId124"/>
              </w:object>
            </w:r>
          </w:p>
        </w:tc>
        <w:tc>
          <w:tcPr>
            <w:tcW w:w="1134" w:type="dxa"/>
            <w:vAlign w:val="center"/>
          </w:tcPr>
          <w:p w14:paraId="165E7FD3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color w:val="FF0000"/>
              </w:rPr>
              <w:t>M1</w:t>
            </w:r>
          </w:p>
        </w:tc>
      </w:tr>
      <w:tr w:rsidR="00530B5B" w:rsidRPr="00021514" w14:paraId="030A8E22" w14:textId="77777777" w:rsidTr="00537696">
        <w:trPr>
          <w:trHeight w:val="603"/>
        </w:trPr>
        <w:tc>
          <w:tcPr>
            <w:tcW w:w="7938" w:type="dxa"/>
            <w:vAlign w:val="center"/>
          </w:tcPr>
          <w:p w14:paraId="26E41B47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  <w:r w:rsidRPr="00021514">
              <w:rPr>
                <w:i/>
                <w:color w:val="FF0000"/>
              </w:rPr>
              <w:t>l</w:t>
            </w:r>
            <w:r w:rsidRPr="00021514">
              <w:rPr>
                <w:color w:val="FF0000"/>
              </w:rPr>
              <w:t>:</w:t>
            </w:r>
            <w:r w:rsidRPr="00021514">
              <w:rPr>
                <w:b/>
                <w:color w:val="FF0000"/>
              </w:rPr>
              <w:t xml:space="preserve">  </w:t>
            </w:r>
            <w:r w:rsidRPr="00021514">
              <w:rPr>
                <w:color w:val="FF0000"/>
                <w:position w:val="-22"/>
              </w:rPr>
              <w:object w:dxaOrig="1920" w:dyaOrig="600" w14:anchorId="4760A333">
                <v:shape id="_x0000_i1030" type="#_x0000_t75" style="width:96pt;height:30pt" o:ole="">
                  <v:imagedata r:id="rId125" o:title=""/>
                </v:shape>
                <o:OLEObject Type="Embed" ProgID="Equation.DSMT4" ShapeID="_x0000_i1030" DrawAspect="Content" ObjectID="_1777982455" r:id="rId126"/>
              </w:object>
            </w:r>
            <w:r w:rsidRPr="00021514">
              <w:rPr>
                <w:color w:val="FF0000"/>
              </w:rPr>
              <w:t xml:space="preserve">  and </w:t>
            </w:r>
            <w:r w:rsidRPr="00021514">
              <w:rPr>
                <w:color w:val="FF0000"/>
                <w:position w:val="-10"/>
              </w:rPr>
              <w:object w:dxaOrig="900" w:dyaOrig="300" w14:anchorId="6161AC73">
                <v:shape id="_x0000_i1031" type="#_x0000_t75" style="width:48pt;height:18pt" o:ole="">
                  <v:imagedata r:id="rId127" o:title=""/>
                </v:shape>
                <o:OLEObject Type="Embed" ProgID="Equation.DSMT4" ShapeID="_x0000_i1031" DrawAspect="Content" ObjectID="_1777982456" r:id="rId128"/>
              </w:object>
            </w:r>
            <w:r w:rsidRPr="00021514">
              <w:rPr>
                <w:color w:val="FF0000"/>
              </w:rPr>
              <w:t xml:space="preserve"> </w:t>
            </w:r>
            <w:r w:rsidRPr="00021514">
              <w:rPr>
                <w:color w:val="FF0000"/>
                <w:position w:val="-22"/>
              </w:rPr>
              <w:object w:dxaOrig="2560" w:dyaOrig="600" w14:anchorId="7B219835">
                <v:shape id="_x0000_i1032" type="#_x0000_t75" style="width:126pt;height:30pt" o:ole="">
                  <v:imagedata r:id="rId129" o:title=""/>
                </v:shape>
                <o:OLEObject Type="Embed" ProgID="Equation.DSMT4" ShapeID="_x0000_i1032" DrawAspect="Content" ObjectID="_1777982457" r:id="rId130"/>
              </w:object>
            </w:r>
          </w:p>
        </w:tc>
        <w:tc>
          <w:tcPr>
            <w:tcW w:w="1134" w:type="dxa"/>
            <w:vAlign w:val="center"/>
          </w:tcPr>
          <w:p w14:paraId="17F73DCD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color w:val="FF0000"/>
              </w:rPr>
              <w:t>M1</w:t>
            </w:r>
          </w:p>
        </w:tc>
      </w:tr>
      <w:tr w:rsidR="00530B5B" w:rsidRPr="00021514" w14:paraId="25E890E6" w14:textId="77777777" w:rsidTr="00537696">
        <w:trPr>
          <w:trHeight w:val="603"/>
        </w:trPr>
        <w:tc>
          <w:tcPr>
            <w:tcW w:w="7938" w:type="dxa"/>
            <w:vAlign w:val="center"/>
          </w:tcPr>
          <w:p w14:paraId="46FB6BB8" w14:textId="77777777" w:rsidR="00530B5B" w:rsidRPr="00021514" w:rsidRDefault="00530B5B" w:rsidP="00537696">
            <w:pPr>
              <w:spacing w:before="40" w:after="40"/>
              <w:rPr>
                <w:b/>
                <w:color w:val="FF0000"/>
              </w:rPr>
            </w:pPr>
            <w:r w:rsidRPr="00021514">
              <w:rPr>
                <w:b/>
                <w:color w:val="FF0000"/>
                <w:position w:val="-16"/>
              </w:rPr>
              <w:object w:dxaOrig="2220" w:dyaOrig="420" w14:anchorId="52D920B0">
                <v:shape id="_x0000_i1033" type="#_x0000_t75" style="width:114pt;height:18pt" o:ole="">
                  <v:imagedata r:id="rId131" o:title=""/>
                </v:shape>
                <o:OLEObject Type="Embed" ProgID="Equation.DSMT4" ShapeID="_x0000_i1033" DrawAspect="Content" ObjectID="_1777982458" r:id="rId132"/>
              </w:object>
            </w:r>
            <w:r w:rsidRPr="00021514">
              <w:rPr>
                <w:b/>
                <w:color w:val="FF0000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3660429F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</w:p>
        </w:tc>
      </w:tr>
      <w:tr w:rsidR="00530B5B" w:rsidRPr="00021514" w14:paraId="4B43E42B" w14:textId="77777777" w:rsidTr="00537696">
        <w:trPr>
          <w:trHeight w:val="362"/>
        </w:trPr>
        <w:tc>
          <w:tcPr>
            <w:tcW w:w="7938" w:type="dxa"/>
            <w:vMerge w:val="restart"/>
            <w:vAlign w:val="center"/>
          </w:tcPr>
          <w:p w14:paraId="660B97CD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  <w:r w:rsidRPr="00021514">
              <w:rPr>
                <w:color w:val="FF0000"/>
                <w:position w:val="-22"/>
              </w:rPr>
              <w:object w:dxaOrig="3260" w:dyaOrig="540" w14:anchorId="6EC7EE74">
                <v:shape id="_x0000_i1034" type="#_x0000_t75" style="width:162pt;height:24pt" o:ole="">
                  <v:imagedata r:id="rId133" o:title=""/>
                </v:shape>
                <o:OLEObject Type="Embed" ProgID="Equation.DSMT4" ShapeID="_x0000_i1034" DrawAspect="Content" ObjectID="_1777982459" r:id="rId134"/>
              </w:object>
            </w:r>
            <w:r w:rsidRPr="00021514">
              <w:rPr>
                <w:color w:val="FF0000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65CB81EA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color w:val="FF0000"/>
              </w:rPr>
              <w:t>M1</w:t>
            </w:r>
          </w:p>
        </w:tc>
      </w:tr>
      <w:tr w:rsidR="00530B5B" w:rsidRPr="00021514" w14:paraId="052B177D" w14:textId="77777777" w:rsidTr="00537696">
        <w:trPr>
          <w:trHeight w:val="362"/>
        </w:trPr>
        <w:tc>
          <w:tcPr>
            <w:tcW w:w="7938" w:type="dxa"/>
            <w:vMerge/>
            <w:vAlign w:val="center"/>
          </w:tcPr>
          <w:p w14:paraId="0695309F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</w:p>
        </w:tc>
        <w:tc>
          <w:tcPr>
            <w:tcW w:w="1134" w:type="dxa"/>
            <w:vAlign w:val="center"/>
          </w:tcPr>
          <w:p w14:paraId="247705ED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color w:val="FF0000"/>
              </w:rPr>
              <w:t>A1</w:t>
            </w:r>
          </w:p>
        </w:tc>
      </w:tr>
      <w:tr w:rsidR="00530B5B" w:rsidRPr="00021514" w14:paraId="143296D3" w14:textId="77777777" w:rsidTr="00537696">
        <w:trPr>
          <w:trHeight w:val="45"/>
        </w:trPr>
        <w:tc>
          <w:tcPr>
            <w:tcW w:w="7938" w:type="dxa"/>
            <w:vAlign w:val="center"/>
          </w:tcPr>
          <w:p w14:paraId="6130C756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  <w:r w:rsidRPr="00021514">
              <w:rPr>
                <w:color w:val="FF0000"/>
              </w:rPr>
              <w:t xml:space="preserve">                   </w:t>
            </w:r>
            <w:r w:rsidRPr="00021514">
              <w:rPr>
                <w:color w:val="FF0000"/>
                <w:position w:val="-10"/>
              </w:rPr>
              <w:object w:dxaOrig="1560" w:dyaOrig="340" w14:anchorId="0713D546">
                <v:shape id="_x0000_i1035" type="#_x0000_t75" style="width:78pt;height:18pt" o:ole="">
                  <v:imagedata r:id="rId135" o:title=""/>
                </v:shape>
                <o:OLEObject Type="Embed" ProgID="Equation.DSMT4" ShapeID="_x0000_i1035" DrawAspect="Content" ObjectID="_1777982460" r:id="rId136"/>
              </w:object>
            </w:r>
          </w:p>
        </w:tc>
        <w:tc>
          <w:tcPr>
            <w:tcW w:w="1134" w:type="dxa"/>
            <w:vAlign w:val="center"/>
          </w:tcPr>
          <w:p w14:paraId="275C1F89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color w:val="FF0000"/>
              </w:rPr>
              <w:t>A1</w:t>
            </w:r>
          </w:p>
        </w:tc>
      </w:tr>
      <w:tr w:rsidR="00530B5B" w:rsidRPr="00021514" w14:paraId="23EF3C89" w14:textId="77777777" w:rsidTr="00537696">
        <w:trPr>
          <w:trHeight w:val="443"/>
        </w:trPr>
        <w:tc>
          <w:tcPr>
            <w:tcW w:w="7938" w:type="dxa"/>
            <w:tcBorders>
              <w:bottom w:val="nil"/>
            </w:tcBorders>
            <w:vAlign w:val="center"/>
          </w:tcPr>
          <w:p w14:paraId="73D0DE23" w14:textId="77777777" w:rsidR="00530B5B" w:rsidRPr="00021514" w:rsidRDefault="00530B5B" w:rsidP="00537696">
            <w:pPr>
              <w:spacing w:before="40" w:after="40"/>
              <w:rPr>
                <w:b/>
                <w:color w:val="FF0000"/>
                <w:u w:val="single"/>
              </w:rPr>
            </w:pPr>
            <w:r w:rsidRPr="00021514">
              <w:rPr>
                <w:b/>
                <w:color w:val="FF0000"/>
                <w:u w:val="single"/>
              </w:rPr>
              <w:t>Criteria</w:t>
            </w:r>
          </w:p>
          <w:p w14:paraId="2EE6DB7A" w14:textId="77777777" w:rsidR="00530B5B" w:rsidRPr="00021514" w:rsidRDefault="00530B5B" w:rsidP="00537696">
            <w:pPr>
              <w:numPr>
                <w:ilvl w:val="0"/>
                <w:numId w:val="1"/>
              </w:numPr>
              <w:spacing w:before="40" w:after="40" w:line="240" w:lineRule="auto"/>
              <w:rPr>
                <w:color w:val="FF0000"/>
              </w:rPr>
            </w:pPr>
            <w:r w:rsidRPr="00021514">
              <w:rPr>
                <w:color w:val="FF0000"/>
                <w:position w:val="-16"/>
              </w:rPr>
              <w:object w:dxaOrig="5200" w:dyaOrig="460" w14:anchorId="1EE99F18">
                <v:shape id="_x0000_i1036" type="#_x0000_t75" style="width:258pt;height:24pt" o:ole="">
                  <v:imagedata r:id="rId137" o:title=""/>
                </v:shape>
                <o:OLEObject Type="Embed" ProgID="Equation.DSMT4" ShapeID="_x0000_i1036" DrawAspect="Content" ObjectID="_1777982461" r:id="rId138"/>
              </w:object>
            </w:r>
          </w:p>
          <w:p w14:paraId="697EAD69" w14:textId="77777777" w:rsidR="00530B5B" w:rsidRPr="00021514" w:rsidRDefault="00530B5B" w:rsidP="00537696">
            <w:pPr>
              <w:numPr>
                <w:ilvl w:val="0"/>
                <w:numId w:val="1"/>
              </w:numPr>
              <w:spacing w:before="40" w:after="40" w:line="240" w:lineRule="auto"/>
              <w:rPr>
                <w:color w:val="FF0000"/>
              </w:rPr>
            </w:pPr>
            <w:r w:rsidRPr="00021514">
              <w:rPr>
                <w:color w:val="FF0000"/>
              </w:rPr>
              <w:t xml:space="preserve">Area triangle =  </w:t>
            </w:r>
            <w:r w:rsidRPr="00021514">
              <w:rPr>
                <w:color w:val="FF0000"/>
                <w:position w:val="-22"/>
              </w:rPr>
              <w:object w:dxaOrig="1500" w:dyaOrig="580" w14:anchorId="03892C32">
                <v:shape id="_x0000_i1037" type="#_x0000_t75" style="width:78pt;height:30pt" o:ole="">
                  <v:imagedata r:id="rId139" o:title=""/>
                </v:shape>
                <o:OLEObject Type="Embed" ProgID="Equation.DSMT4" ShapeID="_x0000_i1037" DrawAspect="Content" ObjectID="_1777982462" r:id="rId140"/>
              </w:object>
            </w:r>
            <w:r w:rsidRPr="00021514">
              <w:rPr>
                <w:color w:val="FF0000"/>
              </w:rPr>
              <w:t xml:space="preserve">   </w:t>
            </w:r>
            <w:r w:rsidRPr="00021514">
              <w:rPr>
                <w:color w:val="FF0000"/>
                <w:position w:val="-16"/>
              </w:rPr>
              <w:object w:dxaOrig="920" w:dyaOrig="420" w14:anchorId="407130C9">
                <v:shape id="_x0000_i1038" type="#_x0000_t75" style="width:48pt;height:24pt" o:ole="">
                  <v:imagedata r:id="rId141" o:title=""/>
                </v:shape>
                <o:OLEObject Type="Embed" ProgID="Equation.DSMT4" ShapeID="_x0000_i1038" DrawAspect="Content" ObjectID="_1777982463" r:id="rId142"/>
              </w:object>
            </w:r>
            <w:r w:rsidRPr="00021514">
              <w:rPr>
                <w:color w:val="FF0000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3BCF8A09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color w:val="FF0000"/>
              </w:rPr>
              <w:t>M1</w:t>
            </w:r>
          </w:p>
        </w:tc>
      </w:tr>
      <w:tr w:rsidR="00530B5B" w:rsidRPr="00021514" w14:paraId="40A502A4" w14:textId="77777777" w:rsidTr="00537696">
        <w:trPr>
          <w:trHeight w:val="348"/>
        </w:trPr>
        <w:tc>
          <w:tcPr>
            <w:tcW w:w="7938" w:type="dxa"/>
            <w:vMerge w:val="restart"/>
            <w:tcBorders>
              <w:top w:val="nil"/>
            </w:tcBorders>
            <w:vAlign w:val="center"/>
          </w:tcPr>
          <w:p w14:paraId="2BF20F44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  <w:r w:rsidRPr="00021514">
              <w:rPr>
                <w:color w:val="FF0000"/>
                <w:position w:val="-10"/>
              </w:rPr>
              <w:object w:dxaOrig="2460" w:dyaOrig="340" w14:anchorId="516978D1">
                <v:shape id="_x0000_i1039" type="#_x0000_t75" style="width:126pt;height:18pt" o:ole="">
                  <v:imagedata r:id="rId143" o:title=""/>
                </v:shape>
                <o:OLEObject Type="Embed" ProgID="Equation.DSMT4" ShapeID="_x0000_i1039" DrawAspect="Content" ObjectID="_1777982464" r:id="rId144"/>
              </w:object>
            </w:r>
            <w:r w:rsidRPr="00021514">
              <w:rPr>
                <w:color w:val="FF0000"/>
              </w:rPr>
              <w:t xml:space="preserve">   or   </w:t>
            </w:r>
            <w:r w:rsidRPr="00021514">
              <w:rPr>
                <w:color w:val="FF0000"/>
                <w:position w:val="-22"/>
              </w:rPr>
              <w:object w:dxaOrig="1300" w:dyaOrig="600" w14:anchorId="564CD60C">
                <v:shape id="_x0000_i1040" type="#_x0000_t75" style="width:66pt;height:30pt" o:ole="">
                  <v:imagedata r:id="rId145" o:title=""/>
                </v:shape>
                <o:OLEObject Type="Embed" ProgID="Equation.DSMT4" ShapeID="_x0000_i1040" DrawAspect="Content" ObjectID="_1777982465" r:id="rId146"/>
              </w:object>
            </w:r>
            <w:r w:rsidRPr="00021514">
              <w:rPr>
                <w:color w:val="FF0000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00405FBA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color w:val="FF0000"/>
              </w:rPr>
              <w:t>M1</w:t>
            </w:r>
          </w:p>
        </w:tc>
      </w:tr>
      <w:tr w:rsidR="00530B5B" w:rsidRPr="00021514" w14:paraId="7A76CC7C" w14:textId="77777777" w:rsidTr="00537696">
        <w:trPr>
          <w:trHeight w:val="348"/>
        </w:trPr>
        <w:tc>
          <w:tcPr>
            <w:tcW w:w="7938" w:type="dxa"/>
            <w:vMerge/>
            <w:vAlign w:val="center"/>
          </w:tcPr>
          <w:p w14:paraId="15631D88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</w:p>
        </w:tc>
        <w:tc>
          <w:tcPr>
            <w:tcW w:w="1134" w:type="dxa"/>
            <w:vAlign w:val="center"/>
          </w:tcPr>
          <w:p w14:paraId="1670A501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color w:val="FF0000"/>
              </w:rPr>
              <w:t>A1</w:t>
            </w:r>
          </w:p>
        </w:tc>
      </w:tr>
      <w:tr w:rsidR="00530B5B" w:rsidRPr="00021514" w14:paraId="14BB0E43" w14:textId="77777777" w:rsidTr="00537696">
        <w:trPr>
          <w:trHeight w:val="109"/>
        </w:trPr>
        <w:tc>
          <w:tcPr>
            <w:tcW w:w="7938" w:type="dxa"/>
            <w:vAlign w:val="center"/>
          </w:tcPr>
          <w:p w14:paraId="3A8FA8EF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</w:p>
        </w:tc>
        <w:tc>
          <w:tcPr>
            <w:tcW w:w="1134" w:type="dxa"/>
            <w:vAlign w:val="center"/>
          </w:tcPr>
          <w:p w14:paraId="3450A447" w14:textId="77777777" w:rsidR="00530B5B" w:rsidRPr="00021514" w:rsidRDefault="00530B5B" w:rsidP="00537696">
            <w:pPr>
              <w:spacing w:before="40" w:after="40"/>
              <w:jc w:val="center"/>
              <w:rPr>
                <w:b/>
                <w:color w:val="FF0000"/>
              </w:rPr>
            </w:pPr>
            <w:r w:rsidRPr="00021514">
              <w:rPr>
                <w:b/>
                <w:color w:val="FF0000"/>
              </w:rPr>
              <w:t>(10)</w:t>
            </w:r>
          </w:p>
        </w:tc>
      </w:tr>
    </w:tbl>
    <w:p w14:paraId="671EEB57" w14:textId="77777777" w:rsidR="00530B5B" w:rsidRPr="00021514" w:rsidRDefault="00530B5B" w:rsidP="00530B5B">
      <w:pPr>
        <w:rPr>
          <w:color w:val="FF0000"/>
        </w:rPr>
      </w:pPr>
    </w:p>
    <w:p w14:paraId="283761FE" w14:textId="77777777" w:rsidR="00530B5B" w:rsidRPr="00021514" w:rsidRDefault="00530B5B" w:rsidP="00530B5B">
      <w:pPr>
        <w:rPr>
          <w:color w:val="FF0000"/>
        </w:rPr>
      </w:pPr>
      <w:bookmarkStart w:id="113" w:name="Ans27"/>
      <w:bookmarkEnd w:id="113"/>
      <w:r w:rsidRPr="00021514">
        <w:rPr>
          <w:color w:val="FF0000"/>
        </w:rPr>
        <w:t>Qu 27… Edexcel A2 Paper 2, 2018 – Qu 4</w:t>
      </w:r>
      <w:r>
        <w:rPr>
          <w:color w:val="FF0000"/>
        </w:rPr>
        <w:t>.  (</w:t>
      </w:r>
      <w:hyperlink w:anchor="Qu27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6FB70AA3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5CBC6851" wp14:editId="42FAE316">
            <wp:extent cx="5731510" cy="6132469"/>
            <wp:effectExtent l="19050" t="19050" r="21590" b="20955"/>
            <wp:docPr id="72" name="Picture 72" descr="https://lh5.googleusercontent.com/yq__G3xt7XPkEIiegmsHwWk-JLf1Ll1VfAZbWMYHL7sl604w-we8dbgZDFOz0ayRipbFFG3zKrnDKZavvpgvY_3RNyre1LOPpm9mBaJguTz3vDIvBUXv8Sl15NxvrTXWNjqnT1H4Li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lh5.googleusercontent.com/yq__G3xt7XPkEIiegmsHwWk-JLf1Ll1VfAZbWMYHL7sl604w-we8dbgZDFOz0ayRipbFFG3zKrnDKZavvpgvY_3RNyre1LOPpm9mBaJguTz3vDIvBUXv8Sl15NxvrTXWNjqnT1H4Li0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613246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C200659" w14:textId="77777777" w:rsidR="00530B5B" w:rsidRPr="00021514" w:rsidRDefault="00530B5B" w:rsidP="00530B5B">
      <w:pPr>
        <w:rPr>
          <w:color w:val="FF0000"/>
        </w:rPr>
      </w:pPr>
    </w:p>
    <w:p w14:paraId="53A07D57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4EF559DB" w14:textId="77777777" w:rsidR="00530B5B" w:rsidRPr="00021514" w:rsidRDefault="00530B5B" w:rsidP="00530B5B">
      <w:pPr>
        <w:rPr>
          <w:color w:val="FF0000"/>
        </w:rPr>
      </w:pPr>
      <w:bookmarkStart w:id="114" w:name="Ans28"/>
      <w:bookmarkEnd w:id="114"/>
      <w:r w:rsidRPr="00021514">
        <w:rPr>
          <w:color w:val="FF0000"/>
        </w:rPr>
        <w:lastRenderedPageBreak/>
        <w:t>Qu 28… AQA, A2 Paper 2, 2019</w:t>
      </w:r>
      <w:r>
        <w:rPr>
          <w:color w:val="FF0000"/>
        </w:rPr>
        <w:t>.  (</w:t>
      </w:r>
      <w:hyperlink w:anchor="Qu28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35850BF0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2DE69FE8" wp14:editId="039143C1">
            <wp:extent cx="5731510" cy="5468620"/>
            <wp:effectExtent l="19050" t="19050" r="21590" b="1778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4686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C27C6CF" w14:textId="77777777" w:rsidR="00530B5B" w:rsidRPr="00021514" w:rsidRDefault="00530B5B" w:rsidP="00530B5B">
      <w:pPr>
        <w:rPr>
          <w:color w:val="FF0000"/>
        </w:rPr>
      </w:pPr>
    </w:p>
    <w:p w14:paraId="2D02DE20" w14:textId="77777777" w:rsidR="00530B5B" w:rsidRPr="00021514" w:rsidRDefault="00530B5B" w:rsidP="00530B5B">
      <w:pPr>
        <w:rPr>
          <w:rFonts w:eastAsiaTheme="minorEastAsia"/>
          <w:color w:val="FF0000"/>
        </w:rPr>
      </w:pPr>
      <w:bookmarkStart w:id="115" w:name="Ans29"/>
      <w:bookmarkEnd w:id="115"/>
      <w:r w:rsidRPr="00021514">
        <w:rPr>
          <w:color w:val="FF0000"/>
        </w:rPr>
        <w:t xml:space="preserve">Qu 29… </w:t>
      </w:r>
      <w:r w:rsidRPr="00021514">
        <w:rPr>
          <w:rFonts w:eastAsiaTheme="minorEastAsia"/>
          <w:color w:val="FF0000"/>
        </w:rPr>
        <w:t>Edexcel, A2 Paper 1, June 2019 – Qu 5</w:t>
      </w:r>
      <w:r>
        <w:rPr>
          <w:color w:val="FF0000"/>
        </w:rPr>
        <w:t>.  (</w:t>
      </w:r>
      <w:hyperlink w:anchor="Qu29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62102CD1" w14:textId="77777777" w:rsidR="00530B5B" w:rsidRPr="00021514" w:rsidRDefault="00530B5B" w:rsidP="00530B5B">
      <w:pPr>
        <w:rPr>
          <w:rFonts w:eastAsiaTheme="minorEastAsia"/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76E0E6A0" wp14:editId="2CFC8C13">
            <wp:extent cx="5731510" cy="2432685"/>
            <wp:effectExtent l="19050" t="19050" r="21590" b="2476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4326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021514">
        <w:rPr>
          <w:rFonts w:eastAsiaTheme="minorEastAsia"/>
          <w:color w:val="FF0000"/>
        </w:rPr>
        <w:br w:type="page"/>
      </w:r>
    </w:p>
    <w:p w14:paraId="21943ACC" w14:textId="77777777" w:rsidR="00530B5B" w:rsidRPr="00021514" w:rsidRDefault="00530B5B" w:rsidP="00530B5B">
      <w:pPr>
        <w:rPr>
          <w:color w:val="FF0000"/>
        </w:rPr>
      </w:pPr>
      <w:bookmarkStart w:id="116" w:name="Ans30"/>
      <w:bookmarkEnd w:id="116"/>
      <w:r w:rsidRPr="00021514">
        <w:rPr>
          <w:color w:val="FF0000"/>
        </w:rPr>
        <w:lastRenderedPageBreak/>
        <w:t>Qu 30… Edexcel unit tests, Integration – Qu 8</w:t>
      </w:r>
      <w:r>
        <w:rPr>
          <w:color w:val="FF0000"/>
        </w:rPr>
        <w:t>.  (</w:t>
      </w:r>
      <w:hyperlink w:anchor="Qu30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tbl>
      <w:tblPr>
        <w:tblW w:w="90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858"/>
        <w:gridCol w:w="1209"/>
      </w:tblGrid>
      <w:tr w:rsidR="00530B5B" w:rsidRPr="00021514" w14:paraId="7966B5EE" w14:textId="77777777" w:rsidTr="00537696">
        <w:trPr>
          <w:trHeight w:val="350"/>
          <w:jc w:val="center"/>
        </w:trPr>
        <w:tc>
          <w:tcPr>
            <w:tcW w:w="78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A07B07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  <w:r w:rsidRPr="00021514">
              <w:rPr>
                <w:noProof/>
                <w:color w:val="FF0000"/>
                <w:position w:val="-16"/>
                <w:lang w:eastAsia="en-GB"/>
              </w:rPr>
              <w:drawing>
                <wp:inline distT="0" distB="0" distL="0" distR="0" wp14:anchorId="6F9689CB" wp14:editId="7D31293A">
                  <wp:extent cx="1002030" cy="278130"/>
                  <wp:effectExtent l="0" t="0" r="7620" b="0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203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21514">
              <w:rPr>
                <w:noProof/>
                <w:color w:val="FF0000"/>
                <w:position w:val="-22"/>
                <w:lang w:val="en-US"/>
              </w:rPr>
              <w:object w:dxaOrig="1600" w:dyaOrig="580" w14:anchorId="62079945">
                <v:shape id="_x0000_i1041" type="#_x0000_t75" style="width:78pt;height:30pt" o:ole="">
                  <v:imagedata r:id="rId151" o:title=""/>
                </v:shape>
                <o:OLEObject Type="Embed" ProgID="Equation.DSMT4" ShapeID="_x0000_i1041" DrawAspect="Content" ObjectID="_1777982466" r:id="rId152"/>
              </w:object>
            </w:r>
            <w:r w:rsidRPr="00021514">
              <w:rPr>
                <w:color w:val="FF0000"/>
                <w:lang w:val="en-US"/>
              </w:rPr>
              <w:t xml:space="preserve">   or  </w:t>
            </w:r>
            <w:r w:rsidRPr="00021514">
              <w:rPr>
                <w:color w:val="FF0000"/>
                <w:position w:val="-22"/>
                <w:lang w:val="en-US"/>
              </w:rPr>
              <w:object w:dxaOrig="1260" w:dyaOrig="580" w14:anchorId="588FC801">
                <v:shape id="_x0000_i1042" type="#_x0000_t75" style="width:60pt;height:30pt" o:ole="">
                  <v:imagedata r:id="rId153" o:title=""/>
                </v:shape>
                <o:OLEObject Type="Embed" ProgID="Equation.DSMT4" ShapeID="_x0000_i1042" DrawAspect="Content" ObjectID="_1777982467" r:id="rId154"/>
              </w:object>
            </w:r>
            <w:r w:rsidRPr="00021514">
              <w:rPr>
                <w:color w:val="FF0000"/>
                <w:lang w:val="en-US"/>
              </w:rPr>
              <w:t xml:space="preserve">   or  </w:t>
            </w:r>
            <w:r w:rsidRPr="00021514">
              <w:rPr>
                <w:noProof/>
                <w:color w:val="FF0000"/>
                <w:position w:val="-10"/>
                <w:lang w:eastAsia="en-GB"/>
              </w:rPr>
              <w:drawing>
                <wp:inline distT="0" distB="0" distL="0" distR="0" wp14:anchorId="1EF8A356" wp14:editId="439ECCF8">
                  <wp:extent cx="1089660" cy="182880"/>
                  <wp:effectExtent l="0" t="0" r="0" b="0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966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D9C89FD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color w:val="FF0000"/>
              </w:rPr>
              <w:t>B1</w:t>
            </w:r>
          </w:p>
        </w:tc>
      </w:tr>
      <w:tr w:rsidR="00530B5B" w:rsidRPr="00021514" w14:paraId="27948559" w14:textId="77777777" w:rsidTr="00537696">
        <w:trPr>
          <w:trHeight w:val="350"/>
          <w:jc w:val="center"/>
        </w:trPr>
        <w:tc>
          <w:tcPr>
            <w:tcW w:w="78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45E5196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  <w:r w:rsidRPr="00021514">
              <w:rPr>
                <w:b/>
                <w:color w:val="FF0000"/>
                <w:position w:val="-26"/>
              </w:rPr>
              <w:object w:dxaOrig="3000" w:dyaOrig="700" w14:anchorId="3E2A1ECF">
                <v:shape id="_x0000_i1043" type="#_x0000_t75" style="width:150pt;height:36pt" o:ole="">
                  <v:imagedata r:id="rId156" o:title=""/>
                </v:shape>
                <o:OLEObject Type="Embed" ProgID="Equation.DSMT4" ShapeID="_x0000_i1043" DrawAspect="Content" ObjectID="_1777982468" r:id="rId157"/>
              </w:object>
            </w:r>
            <w:r w:rsidRPr="00021514">
              <w:rPr>
                <w:b/>
                <w:color w:val="FF0000"/>
              </w:rPr>
              <w:t xml:space="preserve">   </w:t>
            </w:r>
            <w:r w:rsidRPr="00021514">
              <w:rPr>
                <w:color w:val="FF0000"/>
              </w:rPr>
              <w:t xml:space="preserve">or   </w:t>
            </w:r>
            <w:r w:rsidRPr="00021514">
              <w:rPr>
                <w:color w:val="FF0000"/>
                <w:position w:val="-26"/>
              </w:rPr>
              <w:object w:dxaOrig="2659" w:dyaOrig="700" w14:anchorId="70ECC76F">
                <v:shape id="_x0000_i1044" type="#_x0000_t75" style="width:132pt;height:36pt" o:ole="">
                  <v:imagedata r:id="rId158" o:title=""/>
                </v:shape>
                <o:OLEObject Type="Embed" ProgID="Equation.DSMT4" ShapeID="_x0000_i1044" DrawAspect="Content" ObjectID="_1777982469" r:id="rId159"/>
              </w:object>
            </w:r>
          </w:p>
        </w:tc>
        <w:tc>
          <w:tcPr>
            <w:tcW w:w="12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6CD782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color w:val="FF0000"/>
              </w:rPr>
              <w:t>M1</w:t>
            </w:r>
          </w:p>
        </w:tc>
      </w:tr>
      <w:tr w:rsidR="00530B5B" w:rsidRPr="00021514" w14:paraId="664CAD84" w14:textId="77777777" w:rsidTr="00537696">
        <w:trPr>
          <w:trHeight w:val="350"/>
          <w:jc w:val="center"/>
        </w:trPr>
        <w:tc>
          <w:tcPr>
            <w:tcW w:w="78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CC691F" w14:textId="77777777" w:rsidR="00530B5B" w:rsidRPr="00021514" w:rsidRDefault="00530B5B" w:rsidP="00537696">
            <w:pPr>
              <w:spacing w:before="40" w:after="40"/>
              <w:rPr>
                <w:b/>
                <w:color w:val="FF0000"/>
              </w:rPr>
            </w:pPr>
            <w:r w:rsidRPr="00021514">
              <w:rPr>
                <w:b/>
                <w:color w:val="FF0000"/>
                <w:position w:val="-26"/>
              </w:rPr>
              <w:object w:dxaOrig="2460" w:dyaOrig="639" w14:anchorId="46ABDE2B">
                <v:shape id="_x0000_i1045" type="#_x0000_t75" style="width:126pt;height:30pt" o:ole="">
                  <v:imagedata r:id="rId160" o:title=""/>
                </v:shape>
                <o:OLEObject Type="Embed" ProgID="Equation.DSMT4" ShapeID="_x0000_i1045" DrawAspect="Content" ObjectID="_1777982470" r:id="rId161"/>
              </w:object>
            </w:r>
            <w:r w:rsidRPr="00021514">
              <w:rPr>
                <w:b/>
                <w:color w:val="FF0000"/>
                <w:position w:val="-26"/>
              </w:rPr>
              <w:object w:dxaOrig="2340" w:dyaOrig="639" w14:anchorId="4A76E060">
                <v:shape id="_x0000_i1046" type="#_x0000_t75" style="width:120pt;height:30pt" o:ole="">
                  <v:imagedata r:id="rId162" o:title=""/>
                </v:shape>
                <o:OLEObject Type="Embed" ProgID="Equation.DSMT4" ShapeID="_x0000_i1046" DrawAspect="Content" ObjectID="_1777982471" r:id="rId163"/>
              </w:object>
            </w:r>
          </w:p>
        </w:tc>
        <w:tc>
          <w:tcPr>
            <w:tcW w:w="12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7E9902B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noProof/>
                <w:color w:val="FF0000"/>
                <w:position w:val="-12"/>
                <w:lang w:eastAsia="en-GB"/>
              </w:rPr>
              <w:drawing>
                <wp:inline distT="0" distB="0" distL="0" distR="0" wp14:anchorId="4D8AAB06" wp14:editId="5BCFF173">
                  <wp:extent cx="278130" cy="278130"/>
                  <wp:effectExtent l="0" t="0" r="7620" b="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" cy="27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0B5B" w:rsidRPr="00021514" w14:paraId="7439F5C5" w14:textId="77777777" w:rsidTr="00537696">
        <w:trPr>
          <w:trHeight w:val="350"/>
          <w:jc w:val="center"/>
        </w:trPr>
        <w:tc>
          <w:tcPr>
            <w:tcW w:w="78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6A99060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  <w:r w:rsidRPr="00021514">
              <w:rPr>
                <w:b/>
                <w:color w:val="FF0000"/>
                <w:position w:val="-26"/>
              </w:rPr>
              <w:object w:dxaOrig="1420" w:dyaOrig="639" w14:anchorId="536EB4AC">
                <v:shape id="_x0000_i1047" type="#_x0000_t75" style="width:1in;height:30pt" o:ole="">
                  <v:imagedata r:id="rId165" o:title=""/>
                </v:shape>
                <o:OLEObject Type="Embed" ProgID="Equation.DSMT4" ShapeID="_x0000_i1047" DrawAspect="Content" ObjectID="_1777982472" r:id="rId166"/>
              </w:object>
            </w:r>
          </w:p>
        </w:tc>
        <w:tc>
          <w:tcPr>
            <w:tcW w:w="12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146A2C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color w:val="FF0000"/>
              </w:rPr>
              <w:t>A1</w:t>
            </w:r>
          </w:p>
        </w:tc>
      </w:tr>
      <w:tr w:rsidR="00530B5B" w:rsidRPr="00021514" w14:paraId="1274FC12" w14:textId="77777777" w:rsidTr="00537696">
        <w:trPr>
          <w:trHeight w:val="350"/>
          <w:jc w:val="center"/>
        </w:trPr>
        <w:tc>
          <w:tcPr>
            <w:tcW w:w="78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9673F6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  <w:r w:rsidRPr="00021514">
              <w:rPr>
                <w:color w:val="FF0000"/>
                <w:position w:val="-22"/>
              </w:rPr>
              <w:object w:dxaOrig="4620" w:dyaOrig="620" w14:anchorId="591619E7">
                <v:shape id="_x0000_i1048" type="#_x0000_t75" style="width:234pt;height:30pt" o:ole="">
                  <v:imagedata r:id="rId167" o:title=""/>
                </v:shape>
                <o:OLEObject Type="Embed" ProgID="Equation.DSMT4" ShapeID="_x0000_i1048" DrawAspect="Content" ObjectID="_1777982473" r:id="rId168"/>
              </w:object>
            </w:r>
            <w:r w:rsidRPr="00021514">
              <w:rPr>
                <w:color w:val="FF0000"/>
              </w:rPr>
              <w:t xml:space="preserve">   </w:t>
            </w:r>
            <w:r w:rsidRPr="00021514">
              <w:rPr>
                <w:color w:val="FF0000"/>
                <w:position w:val="-12"/>
              </w:rPr>
              <w:object w:dxaOrig="1560" w:dyaOrig="360" w14:anchorId="3FEC9094">
                <v:shape id="_x0000_i1049" type="#_x0000_t75" style="width:78pt;height:18pt" o:ole="">
                  <v:imagedata r:id="rId169" o:title=""/>
                </v:shape>
                <o:OLEObject Type="Embed" ProgID="Equation.DSMT4" ShapeID="_x0000_i1049" DrawAspect="Content" ObjectID="_1777982474" r:id="rId170"/>
              </w:object>
            </w:r>
          </w:p>
        </w:tc>
        <w:tc>
          <w:tcPr>
            <w:tcW w:w="12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CEB85B4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color w:val="FF0000"/>
              </w:rPr>
              <w:t>B1</w:t>
            </w:r>
          </w:p>
        </w:tc>
      </w:tr>
      <w:tr w:rsidR="00530B5B" w:rsidRPr="00021514" w14:paraId="6F9E1C11" w14:textId="77777777" w:rsidTr="00537696">
        <w:trPr>
          <w:trHeight w:val="350"/>
          <w:jc w:val="center"/>
        </w:trPr>
        <w:tc>
          <w:tcPr>
            <w:tcW w:w="78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CF7026D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</w:p>
        </w:tc>
        <w:tc>
          <w:tcPr>
            <w:tcW w:w="1209" w:type="dxa"/>
            <w:tcBorders>
              <w:top w:val="single" w:sz="4" w:space="0" w:color="auto"/>
              <w:bottom w:val="single" w:sz="4" w:space="0" w:color="auto"/>
            </w:tcBorders>
          </w:tcPr>
          <w:p w14:paraId="1B24D8CE" w14:textId="77777777" w:rsidR="00530B5B" w:rsidRPr="00021514" w:rsidRDefault="00530B5B" w:rsidP="00537696">
            <w:pPr>
              <w:spacing w:before="40" w:after="40"/>
              <w:jc w:val="right"/>
              <w:rPr>
                <w:b/>
                <w:color w:val="FF0000"/>
              </w:rPr>
            </w:pPr>
            <w:r w:rsidRPr="00021514">
              <w:rPr>
                <w:b/>
                <w:color w:val="FF0000"/>
              </w:rPr>
              <w:t>(5)</w:t>
            </w:r>
          </w:p>
        </w:tc>
      </w:tr>
      <w:tr w:rsidR="00530B5B" w:rsidRPr="00021514" w14:paraId="49EB0F17" w14:textId="77777777" w:rsidTr="00537696">
        <w:trPr>
          <w:trHeight w:val="350"/>
          <w:jc w:val="center"/>
        </w:trPr>
        <w:tc>
          <w:tcPr>
            <w:tcW w:w="78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A7B216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  <w:r w:rsidRPr="00021514">
              <w:rPr>
                <w:color w:val="FF0000"/>
                <w:position w:val="-28"/>
              </w:rPr>
              <w:object w:dxaOrig="4520" w:dyaOrig="680" w14:anchorId="7173598D">
                <v:shape id="_x0000_i1050" type="#_x0000_t75" style="width:228pt;height:36pt" o:ole="">
                  <v:imagedata r:id="rId171" o:title=""/>
                </v:shape>
                <o:OLEObject Type="Embed" ProgID="Equation.DSMT4" ShapeID="_x0000_i1050" DrawAspect="Content" ObjectID="_1777982475" r:id="rId172"/>
              </w:object>
            </w:r>
          </w:p>
        </w:tc>
        <w:tc>
          <w:tcPr>
            <w:tcW w:w="12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F67BDD8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color w:val="FF0000"/>
              </w:rPr>
              <w:t>M1</w:t>
            </w:r>
          </w:p>
        </w:tc>
      </w:tr>
      <w:tr w:rsidR="00530B5B" w:rsidRPr="00021514" w14:paraId="6B9699D0" w14:textId="77777777" w:rsidTr="00537696">
        <w:trPr>
          <w:trHeight w:val="350"/>
          <w:jc w:val="center"/>
        </w:trPr>
        <w:tc>
          <w:tcPr>
            <w:tcW w:w="78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9AEB680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  <w:r w:rsidRPr="00021514">
              <w:rPr>
                <w:color w:val="FF0000"/>
                <w:position w:val="-26"/>
              </w:rPr>
              <w:object w:dxaOrig="3879" w:dyaOrig="639" w14:anchorId="713F639E">
                <v:shape id="_x0000_i1051" type="#_x0000_t75" style="width:192pt;height:30pt" o:ole="">
                  <v:imagedata r:id="rId173" o:title=""/>
                </v:shape>
                <o:OLEObject Type="Embed" ProgID="Equation.DSMT4" ShapeID="_x0000_i1051" DrawAspect="Content" ObjectID="_1777982476" r:id="rId174"/>
              </w:object>
            </w:r>
          </w:p>
        </w:tc>
        <w:tc>
          <w:tcPr>
            <w:tcW w:w="12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9C41D7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  <w:r w:rsidRPr="00021514">
              <w:rPr>
                <w:color w:val="FF0000"/>
              </w:rPr>
              <w:t>M1 A1</w:t>
            </w:r>
          </w:p>
        </w:tc>
      </w:tr>
      <w:tr w:rsidR="00530B5B" w:rsidRPr="00021514" w14:paraId="10315D26" w14:textId="77777777" w:rsidTr="00537696">
        <w:trPr>
          <w:trHeight w:val="350"/>
          <w:jc w:val="center"/>
        </w:trPr>
        <w:tc>
          <w:tcPr>
            <w:tcW w:w="7858" w:type="dxa"/>
            <w:tcBorders>
              <w:top w:val="single" w:sz="4" w:space="0" w:color="auto"/>
              <w:bottom w:val="single" w:sz="4" w:space="0" w:color="auto"/>
            </w:tcBorders>
          </w:tcPr>
          <w:p w14:paraId="0B97B00F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  <w:r w:rsidRPr="00021514">
              <w:rPr>
                <w:color w:val="FF0000"/>
                <w:position w:val="-40"/>
              </w:rPr>
              <w:object w:dxaOrig="6340" w:dyaOrig="920" w14:anchorId="27DD85BB">
                <v:shape id="_x0000_i1052" type="#_x0000_t75" style="width:318pt;height:48pt" o:ole="">
                  <v:imagedata r:id="rId175" o:title=""/>
                </v:shape>
                <o:OLEObject Type="Embed" ProgID="Equation.DSMT4" ShapeID="_x0000_i1052" DrawAspect="Content" ObjectID="_1777982477" r:id="rId176"/>
              </w:object>
            </w:r>
          </w:p>
        </w:tc>
        <w:tc>
          <w:tcPr>
            <w:tcW w:w="12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49EDB7" w14:textId="77777777" w:rsidR="00530B5B" w:rsidRPr="00021514" w:rsidRDefault="00530B5B" w:rsidP="00537696">
            <w:pPr>
              <w:spacing w:before="40" w:after="40"/>
              <w:jc w:val="center"/>
              <w:rPr>
                <w:color w:val="FF0000"/>
              </w:rPr>
            </w:pPr>
          </w:p>
        </w:tc>
      </w:tr>
      <w:tr w:rsidR="00530B5B" w:rsidRPr="00021514" w14:paraId="428D1252" w14:textId="77777777" w:rsidTr="00537696">
        <w:trPr>
          <w:trHeight w:val="350"/>
          <w:jc w:val="center"/>
        </w:trPr>
        <w:tc>
          <w:tcPr>
            <w:tcW w:w="7858" w:type="dxa"/>
            <w:tcBorders>
              <w:top w:val="single" w:sz="4" w:space="0" w:color="auto"/>
              <w:bottom w:val="single" w:sz="4" w:space="0" w:color="auto"/>
            </w:tcBorders>
          </w:tcPr>
          <w:p w14:paraId="50CF4236" w14:textId="77777777" w:rsidR="00530B5B" w:rsidRPr="00021514" w:rsidRDefault="00530B5B" w:rsidP="00537696">
            <w:pPr>
              <w:spacing w:before="40" w:after="40"/>
              <w:rPr>
                <w:color w:val="FF0000"/>
              </w:rPr>
            </w:pPr>
            <w:r w:rsidRPr="00021514">
              <w:rPr>
                <w:color w:val="FF0000"/>
                <w:position w:val="-22"/>
              </w:rPr>
              <w:object w:dxaOrig="1120" w:dyaOrig="580" w14:anchorId="78602EF9">
                <v:shape id="_x0000_i1053" type="#_x0000_t75" style="width:54pt;height:30pt" o:ole="">
                  <v:imagedata r:id="rId177" o:title=""/>
                </v:shape>
                <o:OLEObject Type="Embed" ProgID="Equation.DSMT4" ShapeID="_x0000_i1053" DrawAspect="Content" ObjectID="_1777982478" r:id="rId178"/>
              </w:object>
            </w:r>
            <w:r w:rsidRPr="00021514">
              <w:rPr>
                <w:color w:val="FF0000"/>
              </w:rPr>
              <w:t xml:space="preserve"> o.e.</w:t>
            </w:r>
          </w:p>
        </w:tc>
        <w:tc>
          <w:tcPr>
            <w:tcW w:w="12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A2BEF6E" w14:textId="77777777" w:rsidR="00530B5B" w:rsidRPr="00021514" w:rsidRDefault="00530B5B" w:rsidP="00537696">
            <w:pPr>
              <w:spacing w:before="40" w:after="40"/>
              <w:jc w:val="center"/>
              <w:rPr>
                <w:b/>
                <w:color w:val="FF0000"/>
              </w:rPr>
            </w:pPr>
            <w:r w:rsidRPr="00021514">
              <w:rPr>
                <w:color w:val="FF0000"/>
              </w:rPr>
              <w:t>A1</w:t>
            </w:r>
          </w:p>
        </w:tc>
      </w:tr>
      <w:tr w:rsidR="00530B5B" w:rsidRPr="00021514" w14:paraId="4A5832C6" w14:textId="77777777" w:rsidTr="00537696">
        <w:trPr>
          <w:trHeight w:val="350"/>
          <w:jc w:val="center"/>
        </w:trPr>
        <w:tc>
          <w:tcPr>
            <w:tcW w:w="7858" w:type="dxa"/>
            <w:tcBorders>
              <w:top w:val="single" w:sz="4" w:space="0" w:color="auto"/>
              <w:bottom w:val="single" w:sz="4" w:space="0" w:color="auto"/>
            </w:tcBorders>
          </w:tcPr>
          <w:p w14:paraId="3904B8F1" w14:textId="77777777" w:rsidR="00530B5B" w:rsidRPr="00021514" w:rsidRDefault="00530B5B" w:rsidP="00537696">
            <w:pPr>
              <w:spacing w:before="40" w:after="40"/>
              <w:ind w:right="110"/>
              <w:rPr>
                <w:color w:val="FF0000"/>
              </w:rPr>
            </w:pPr>
          </w:p>
        </w:tc>
        <w:tc>
          <w:tcPr>
            <w:tcW w:w="1209" w:type="dxa"/>
            <w:tcBorders>
              <w:top w:val="single" w:sz="4" w:space="0" w:color="auto"/>
              <w:bottom w:val="single" w:sz="4" w:space="0" w:color="auto"/>
            </w:tcBorders>
          </w:tcPr>
          <w:p w14:paraId="0537D7A3" w14:textId="77777777" w:rsidR="00530B5B" w:rsidRPr="00021514" w:rsidRDefault="00530B5B" w:rsidP="00537696">
            <w:pPr>
              <w:spacing w:before="40" w:after="40"/>
              <w:jc w:val="right"/>
              <w:rPr>
                <w:b/>
                <w:color w:val="FF0000"/>
              </w:rPr>
            </w:pPr>
            <w:r w:rsidRPr="00021514">
              <w:rPr>
                <w:b/>
                <w:color w:val="FF0000"/>
              </w:rPr>
              <w:t>(4)</w:t>
            </w:r>
          </w:p>
        </w:tc>
      </w:tr>
    </w:tbl>
    <w:p w14:paraId="34A0B65D" w14:textId="77777777" w:rsidR="00530B5B" w:rsidRPr="00021514" w:rsidRDefault="00530B5B" w:rsidP="00530B5B">
      <w:pPr>
        <w:rPr>
          <w:color w:val="FF0000"/>
        </w:rPr>
      </w:pPr>
    </w:p>
    <w:p w14:paraId="1480DEDC" w14:textId="77777777" w:rsidR="00530B5B" w:rsidRPr="00021514" w:rsidRDefault="00530B5B" w:rsidP="00530B5B">
      <w:pPr>
        <w:rPr>
          <w:rFonts w:ascii="Times New Roman" w:hAnsi="Times New Roman" w:cs="Times New Roman"/>
          <w:color w:val="FF0000"/>
          <w:sz w:val="24"/>
        </w:rPr>
      </w:pPr>
      <w:bookmarkStart w:id="117" w:name="Ans31"/>
      <w:bookmarkEnd w:id="117"/>
      <w:r w:rsidRPr="00021514">
        <w:rPr>
          <w:color w:val="FF0000"/>
        </w:rPr>
        <w:t xml:space="preserve">Qu 31… </w:t>
      </w:r>
      <w:r w:rsidRPr="00021514">
        <w:rPr>
          <w:rFonts w:eastAsiaTheme="minorEastAsia"/>
          <w:color w:val="FF0000"/>
        </w:rPr>
        <w:t>Edexcel, A2 Paper 1, June 2019 – Qu 4</w:t>
      </w:r>
      <w:r>
        <w:rPr>
          <w:color w:val="FF0000"/>
        </w:rPr>
        <w:t>.  (</w:t>
      </w:r>
      <w:hyperlink w:anchor="Qu31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2EF265EE" w14:textId="77777777" w:rsidR="00530B5B" w:rsidRPr="00021514" w:rsidRDefault="00530B5B" w:rsidP="00530B5B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1CF6F0B5" wp14:editId="487D191C">
            <wp:extent cx="5731510" cy="1704340"/>
            <wp:effectExtent l="19050" t="19050" r="21590" b="1016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7043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43D244B" w14:textId="77777777" w:rsidR="00530B5B" w:rsidRPr="00021514" w:rsidRDefault="00530B5B" w:rsidP="00530B5B">
      <w:pPr>
        <w:rPr>
          <w:color w:val="FF0000"/>
        </w:rPr>
      </w:pPr>
    </w:p>
    <w:p w14:paraId="58A61A00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4C3EEAFE" w14:textId="6FAF8C4F" w:rsidR="00B2463F" w:rsidRPr="00B2463F" w:rsidRDefault="00530B5B" w:rsidP="00B2463F">
      <w:pPr>
        <w:rPr>
          <w:rFonts w:eastAsiaTheme="minorEastAsia"/>
          <w:color w:val="FF0000"/>
        </w:rPr>
      </w:pPr>
      <w:bookmarkStart w:id="118" w:name="Ans32"/>
      <w:bookmarkEnd w:id="118"/>
      <w:r w:rsidRPr="00021514">
        <w:rPr>
          <w:color w:val="FF0000"/>
        </w:rPr>
        <w:lastRenderedPageBreak/>
        <w:t>Qu 32… AQA, A2 Paper 2, 2019</w:t>
      </w:r>
      <w:r>
        <w:rPr>
          <w:color w:val="FF0000"/>
        </w:rPr>
        <w:t>.  (</w:t>
      </w:r>
      <w:hyperlink w:anchor="Qu32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24CA0118" w14:textId="77777777" w:rsidR="00B2463F" w:rsidRPr="00021514" w:rsidRDefault="00B2463F" w:rsidP="00B2463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61F43904" wp14:editId="713C2C8F">
            <wp:extent cx="5731510" cy="1551305"/>
            <wp:effectExtent l="0" t="0" r="254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551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CF5013" w14:textId="3CA69335" w:rsidR="00530B5B" w:rsidRPr="00021514" w:rsidRDefault="00B2463F" w:rsidP="00B2463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anchor distT="0" distB="0" distL="114300" distR="114300" simplePos="0" relativeHeight="251678720" behindDoc="0" locked="0" layoutInCell="1" allowOverlap="1" wp14:anchorId="2C866F8C" wp14:editId="3C72229B">
            <wp:simplePos x="0" y="0"/>
            <wp:positionH relativeFrom="margin">
              <wp:align>left</wp:align>
            </wp:positionH>
            <wp:positionV relativeFrom="paragraph">
              <wp:posOffset>19050</wp:posOffset>
            </wp:positionV>
            <wp:extent cx="234315" cy="205154"/>
            <wp:effectExtent l="0" t="0" r="0" b="4445"/>
            <wp:wrapNone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024" r="95909" b="52865"/>
                    <a:stretch/>
                  </pic:blipFill>
                  <pic:spPr bwMode="auto">
                    <a:xfrm>
                      <a:off x="0" y="0"/>
                      <a:ext cx="234315" cy="2051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21514">
        <w:rPr>
          <w:noProof/>
          <w:color w:val="FF0000"/>
          <w:lang w:eastAsia="en-GB"/>
        </w:rPr>
        <w:drawing>
          <wp:inline distT="0" distB="0" distL="0" distR="0" wp14:anchorId="01A6587F" wp14:editId="659DBEDA">
            <wp:extent cx="5731510" cy="3401060"/>
            <wp:effectExtent l="0" t="0" r="2540" b="889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401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3FD4DF" w14:textId="77777777"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br w:type="page"/>
      </w:r>
    </w:p>
    <w:p w14:paraId="71D66578" w14:textId="2E1B9E09" w:rsidR="00530B5B" w:rsidRDefault="00530B5B" w:rsidP="00530B5B">
      <w:pPr>
        <w:rPr>
          <w:color w:val="FF0000"/>
        </w:rPr>
      </w:pPr>
      <w:bookmarkStart w:id="119" w:name="Ans33"/>
      <w:bookmarkEnd w:id="119"/>
      <w:r w:rsidRPr="00021514">
        <w:rPr>
          <w:color w:val="FF0000"/>
        </w:rPr>
        <w:lastRenderedPageBreak/>
        <w:t>Qu 33… Edexcel, A2 Paper 1, June 2019 – Qu 14</w:t>
      </w:r>
      <w:r>
        <w:rPr>
          <w:color w:val="FF0000"/>
        </w:rPr>
        <w:t>.  (</w:t>
      </w:r>
      <w:hyperlink w:anchor="Qu33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14:paraId="161DEF14" w14:textId="74BB3075" w:rsidR="00530B5B" w:rsidRDefault="00B2463F" w:rsidP="00B2463F">
      <w:pPr>
        <w:rPr>
          <w:color w:val="FF0000"/>
        </w:rPr>
      </w:pPr>
      <w:r w:rsidRPr="00021514">
        <w:rPr>
          <w:noProof/>
          <w:color w:val="FF0000"/>
          <w:lang w:eastAsia="en-GB"/>
        </w:rPr>
        <w:drawing>
          <wp:inline distT="0" distB="0" distL="0" distR="0" wp14:anchorId="0F914FF7" wp14:editId="2D17B50D">
            <wp:extent cx="5731510" cy="7666355"/>
            <wp:effectExtent l="19050" t="19050" r="21590" b="1079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6663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DCB977E" w14:textId="77777777" w:rsidR="00B2463F" w:rsidRDefault="00B2463F" w:rsidP="00530B5B">
      <w:pPr>
        <w:rPr>
          <w:color w:val="FF0000"/>
        </w:rPr>
      </w:pPr>
      <w:bookmarkStart w:id="120" w:name="Ans34"/>
      <w:bookmarkStart w:id="121" w:name="_Hlk35423763"/>
      <w:bookmarkEnd w:id="120"/>
    </w:p>
    <w:p w14:paraId="3B037134" w14:textId="77777777" w:rsidR="00B2463F" w:rsidRDefault="00B2463F">
      <w:pPr>
        <w:rPr>
          <w:color w:val="FF0000"/>
        </w:rPr>
      </w:pPr>
      <w:r>
        <w:rPr>
          <w:color w:val="FF0000"/>
        </w:rPr>
        <w:br w:type="page"/>
      </w:r>
    </w:p>
    <w:p w14:paraId="156997BA" w14:textId="167FAC58" w:rsidR="00C86B46" w:rsidRPr="00021514" w:rsidRDefault="00C86B46" w:rsidP="00530B5B">
      <w:pPr>
        <w:rPr>
          <w:color w:val="FF0000"/>
        </w:rPr>
      </w:pPr>
      <w:r w:rsidRPr="00504FF7">
        <w:rPr>
          <w:color w:val="FF0000"/>
        </w:rPr>
        <w:lastRenderedPageBreak/>
        <w:t>Qu 34… Edexcel Unit Tests, A2 Stats, Topic 2, Hypothesis Testing.  (</w:t>
      </w:r>
      <w:hyperlink w:anchor="Qu34" w:history="1">
        <w:r w:rsidRPr="00530B5B">
          <w:rPr>
            <w:rStyle w:val="Hyperlink"/>
          </w:rPr>
          <w:t xml:space="preserve">Link to </w:t>
        </w:r>
        <w:r>
          <w:rPr>
            <w:rStyle w:val="Hyperlink"/>
          </w:rPr>
          <w:t>question</w:t>
        </w:r>
      </w:hyperlink>
      <w:r w:rsidRPr="00504FF7">
        <w:rPr>
          <w:color w:val="FF0000"/>
        </w:rPr>
        <w:t>)</w:t>
      </w:r>
    </w:p>
    <w:bookmarkEnd w:id="121"/>
    <w:p w14:paraId="0EEE7CA9" w14:textId="77777777" w:rsidR="00530B5B" w:rsidRPr="00021514" w:rsidRDefault="00C86B46" w:rsidP="00530B5B">
      <w:pPr>
        <w:rPr>
          <w:rFonts w:eastAsiaTheme="minorEastAsia"/>
          <w:color w:val="FF0000"/>
        </w:rPr>
      </w:pPr>
      <w:r>
        <w:rPr>
          <w:noProof/>
        </w:rPr>
        <w:drawing>
          <wp:inline distT="0" distB="0" distL="0" distR="0" wp14:anchorId="39346796" wp14:editId="2A76AB3F">
            <wp:extent cx="5731510" cy="2854960"/>
            <wp:effectExtent l="19050" t="19050" r="21590" b="2159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8549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E311ACF" w14:textId="77777777" w:rsidR="00530B5B" w:rsidRPr="00021514" w:rsidRDefault="00530B5B" w:rsidP="00530B5B">
      <w:pPr>
        <w:rPr>
          <w:rFonts w:eastAsiaTheme="minorEastAsia"/>
          <w:color w:val="FF0000"/>
        </w:rPr>
      </w:pPr>
    </w:p>
    <w:p w14:paraId="6CDE78F9" w14:textId="11F9FED2" w:rsidR="00504FF7" w:rsidRDefault="00504FF7" w:rsidP="00504FF7">
      <w:bookmarkStart w:id="122" w:name="Ans35"/>
      <w:bookmarkEnd w:id="122"/>
      <w:r w:rsidRPr="00504FF7">
        <w:rPr>
          <w:color w:val="FF0000"/>
        </w:rPr>
        <w:t xml:space="preserve">Qu 35… OCR A Core 3 June 2013, </w:t>
      </w:r>
      <w:r w:rsidR="00303D65">
        <w:rPr>
          <w:color w:val="FF0000"/>
        </w:rPr>
        <w:t>Differentiation</w:t>
      </w:r>
      <w:r w:rsidRPr="00504FF7">
        <w:rPr>
          <w:color w:val="FF0000"/>
        </w:rPr>
        <w:t>.  (</w:t>
      </w:r>
      <w:hyperlink w:anchor="Qu35" w:history="1">
        <w:r w:rsidRPr="00504FF7">
          <w:rPr>
            <w:rStyle w:val="Hyperlink"/>
          </w:rPr>
          <w:t>Link to question</w:t>
        </w:r>
      </w:hyperlink>
      <w:r w:rsidRPr="00504FF7">
        <w:rPr>
          <w:color w:val="FF0000"/>
        </w:rPr>
        <w:t>)</w:t>
      </w:r>
    </w:p>
    <w:p w14:paraId="2DD3D960" w14:textId="12395306" w:rsidR="00594DC5" w:rsidRDefault="00504FF7" w:rsidP="00594DC5">
      <w:pPr>
        <w:rPr>
          <w:rFonts w:eastAsiaTheme="minorEastAsia"/>
        </w:rPr>
      </w:pPr>
      <w:r w:rsidRPr="00504FF7">
        <w:rPr>
          <w:rFonts w:eastAsiaTheme="minorEastAsia"/>
          <w:noProof/>
        </w:rPr>
        <w:drawing>
          <wp:inline distT="0" distB="0" distL="0" distR="0" wp14:anchorId="25945ABE" wp14:editId="4769F01B">
            <wp:extent cx="5731510" cy="2411730"/>
            <wp:effectExtent l="19050" t="19050" r="21590" b="2667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4117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C32CBAC" w14:textId="03BC4BB2" w:rsidR="00537696" w:rsidRDefault="00537696" w:rsidP="00594DC5">
      <w:pPr>
        <w:rPr>
          <w:rFonts w:eastAsiaTheme="minorEastAsia"/>
        </w:rPr>
      </w:pPr>
    </w:p>
    <w:p w14:paraId="3E4DABE4" w14:textId="0D13A487" w:rsidR="004C6A99" w:rsidRDefault="004C6A99" w:rsidP="00594DC5">
      <w:pPr>
        <w:rPr>
          <w:color w:val="FF0000"/>
        </w:rPr>
      </w:pPr>
      <w:bookmarkStart w:id="123" w:name="Ans36"/>
      <w:bookmarkStart w:id="124" w:name="Ans37"/>
      <w:bookmarkEnd w:id="123"/>
      <w:bookmarkEnd w:id="124"/>
      <w:r w:rsidRPr="004C6A99">
        <w:rPr>
          <w:color w:val="FF0000"/>
        </w:rPr>
        <w:t>Qu 3</w:t>
      </w:r>
      <w:r w:rsidR="001934D8">
        <w:rPr>
          <w:color w:val="FF0000"/>
        </w:rPr>
        <w:t>6</w:t>
      </w:r>
      <w:r w:rsidRPr="004C6A99">
        <w:rPr>
          <w:color w:val="FF0000"/>
        </w:rPr>
        <w:t>… OCR A Practice Papers Set 1, Paper 3, Question 6.  (</w:t>
      </w:r>
      <w:hyperlink w:anchor="Qu37" w:history="1">
        <w:r w:rsidRPr="00504FF7">
          <w:rPr>
            <w:rStyle w:val="Hyperlink"/>
          </w:rPr>
          <w:t>Link to question</w:t>
        </w:r>
      </w:hyperlink>
      <w:r w:rsidRPr="00504FF7">
        <w:rPr>
          <w:color w:val="FF0000"/>
        </w:rPr>
        <w:t>)</w:t>
      </w:r>
    </w:p>
    <w:p w14:paraId="737F1B5C" w14:textId="1CE00770" w:rsidR="004C6A99" w:rsidRDefault="004C6A99" w:rsidP="004C6A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4C6A99">
        <w:rPr>
          <w:rFonts w:eastAsiaTheme="minorEastAsia"/>
          <w:noProof/>
        </w:rPr>
        <w:drawing>
          <wp:inline distT="0" distB="0" distL="0" distR="0" wp14:anchorId="73F2C7F3" wp14:editId="07F6A9E2">
            <wp:extent cx="5731510" cy="2044065"/>
            <wp:effectExtent l="0" t="0" r="254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4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8A2057" w14:textId="3AE43E31" w:rsidR="004C6A99" w:rsidRDefault="004C6A99" w:rsidP="004C6A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4C6A99">
        <w:rPr>
          <w:rFonts w:eastAsiaTheme="minorEastAsia"/>
          <w:noProof/>
        </w:rPr>
        <w:lastRenderedPageBreak/>
        <w:drawing>
          <wp:inline distT="0" distB="0" distL="0" distR="0" wp14:anchorId="6132BD08" wp14:editId="665EAA06">
            <wp:extent cx="5731510" cy="1102995"/>
            <wp:effectExtent l="0" t="0" r="2540" b="190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102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0CBF7F" w14:textId="08EDF8AE" w:rsidR="004C6A99" w:rsidRDefault="004C6A99" w:rsidP="00594DC5">
      <w:pPr>
        <w:rPr>
          <w:rFonts w:eastAsiaTheme="minorEastAsia"/>
        </w:rPr>
      </w:pPr>
    </w:p>
    <w:p w14:paraId="2C69E5BB" w14:textId="78782AAB" w:rsidR="004C6A99" w:rsidRDefault="004C6A99" w:rsidP="00594DC5">
      <w:pPr>
        <w:rPr>
          <w:color w:val="FF0000"/>
        </w:rPr>
      </w:pPr>
      <w:bookmarkStart w:id="125" w:name="Ans38"/>
      <w:bookmarkEnd w:id="125"/>
      <w:r w:rsidRPr="004C6A99">
        <w:rPr>
          <w:color w:val="FF0000"/>
        </w:rPr>
        <w:t>Qu 3</w:t>
      </w:r>
      <w:r w:rsidR="001934D8">
        <w:rPr>
          <w:color w:val="FF0000"/>
        </w:rPr>
        <w:t>7</w:t>
      </w:r>
      <w:r w:rsidRPr="004C6A99">
        <w:rPr>
          <w:color w:val="FF0000"/>
        </w:rPr>
        <w:t>… OCR A Practice Papers Set 4, Paper 3, Question 10.  (</w:t>
      </w:r>
      <w:hyperlink w:anchor="Qu38" w:history="1">
        <w:r w:rsidRPr="00504FF7">
          <w:rPr>
            <w:rStyle w:val="Hyperlink"/>
          </w:rPr>
          <w:t>Link to question</w:t>
        </w:r>
      </w:hyperlink>
      <w:r w:rsidRPr="00504FF7">
        <w:rPr>
          <w:color w:val="FF0000"/>
        </w:rPr>
        <w:t>)</w:t>
      </w:r>
    </w:p>
    <w:p w14:paraId="3A4CD214" w14:textId="79D7BD7C" w:rsidR="004C6A99" w:rsidRDefault="004C6A99" w:rsidP="00594DC5">
      <w:pPr>
        <w:rPr>
          <w:rFonts w:eastAsiaTheme="minorEastAsia"/>
        </w:rPr>
      </w:pPr>
      <w:r w:rsidRPr="004C6A99">
        <w:rPr>
          <w:rFonts w:eastAsiaTheme="minorEastAsia"/>
          <w:noProof/>
        </w:rPr>
        <w:drawing>
          <wp:inline distT="0" distB="0" distL="0" distR="0" wp14:anchorId="447B83CF" wp14:editId="35285A2B">
            <wp:extent cx="5731510" cy="2647950"/>
            <wp:effectExtent l="19050" t="19050" r="21590" b="1905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6479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48D3F4C" w14:textId="19C22D30" w:rsidR="008B1BC9" w:rsidRDefault="008B1BC9" w:rsidP="00594DC5">
      <w:pPr>
        <w:rPr>
          <w:rFonts w:eastAsiaTheme="minorEastAsia"/>
        </w:rPr>
      </w:pPr>
    </w:p>
    <w:p w14:paraId="494C5777" w14:textId="239C5C8F" w:rsidR="008B1BC9" w:rsidRDefault="008B1BC9" w:rsidP="00594DC5">
      <w:pPr>
        <w:rPr>
          <w:color w:val="FF0000"/>
        </w:rPr>
      </w:pPr>
      <w:bookmarkStart w:id="126" w:name="Ans39"/>
      <w:bookmarkEnd w:id="126"/>
      <w:r w:rsidRPr="008B1BC9">
        <w:rPr>
          <w:color w:val="FF0000"/>
        </w:rPr>
        <w:t>Qu 3</w:t>
      </w:r>
      <w:r w:rsidR="001934D8">
        <w:rPr>
          <w:color w:val="FF0000"/>
        </w:rPr>
        <w:t>8</w:t>
      </w:r>
      <w:r w:rsidRPr="008B1BC9">
        <w:rPr>
          <w:color w:val="FF0000"/>
        </w:rPr>
        <w:t>… OCR A Practice Papers Set 2, Paper 2, Question 6.  (</w:t>
      </w:r>
      <w:hyperlink w:anchor="Qu39" w:history="1">
        <w:r w:rsidRPr="00504FF7">
          <w:rPr>
            <w:rStyle w:val="Hyperlink"/>
          </w:rPr>
          <w:t>Link to question</w:t>
        </w:r>
      </w:hyperlink>
      <w:r w:rsidRPr="00504FF7">
        <w:rPr>
          <w:color w:val="FF0000"/>
        </w:rPr>
        <w:t>)</w:t>
      </w:r>
    </w:p>
    <w:p w14:paraId="3370DE0D" w14:textId="707EDBB3" w:rsidR="008B1BC9" w:rsidRDefault="00724CBD" w:rsidP="00724CBD">
      <w:pPr>
        <w:rPr>
          <w:rFonts w:eastAsiaTheme="minorEastAsia"/>
        </w:rPr>
      </w:pPr>
      <w:r w:rsidRPr="00724CBD">
        <w:rPr>
          <w:noProof/>
          <w:color w:val="FF0000"/>
        </w:rPr>
        <w:drawing>
          <wp:inline distT="0" distB="0" distL="0" distR="0" wp14:anchorId="44B4BECD" wp14:editId="6C96CE8D">
            <wp:extent cx="5731510" cy="3253105"/>
            <wp:effectExtent l="19050" t="19050" r="21590" b="2349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5310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CDB61A2" w14:textId="77777777" w:rsidR="001324AE" w:rsidRDefault="001324AE" w:rsidP="001324AE">
      <w:pPr>
        <w:rPr>
          <w:color w:val="FF0000"/>
        </w:rPr>
      </w:pPr>
    </w:p>
    <w:p w14:paraId="4A002FF5" w14:textId="77777777" w:rsidR="001324AE" w:rsidRDefault="001324AE">
      <w:pPr>
        <w:rPr>
          <w:color w:val="FF0000"/>
        </w:rPr>
      </w:pPr>
      <w:r>
        <w:rPr>
          <w:color w:val="FF0000"/>
        </w:rPr>
        <w:br w:type="page"/>
      </w:r>
    </w:p>
    <w:p w14:paraId="10CDA075" w14:textId="4992CA3D" w:rsidR="001324AE" w:rsidRDefault="001324AE" w:rsidP="001324AE">
      <w:pPr>
        <w:rPr>
          <w:color w:val="FF0000"/>
        </w:rPr>
      </w:pPr>
      <w:r w:rsidRPr="008B1BC9">
        <w:rPr>
          <w:color w:val="FF0000"/>
        </w:rPr>
        <w:lastRenderedPageBreak/>
        <w:t xml:space="preserve">Qu </w:t>
      </w:r>
      <w:r w:rsidR="001934D8">
        <w:rPr>
          <w:color w:val="FF0000"/>
        </w:rPr>
        <w:t>39</w:t>
      </w:r>
      <w:r w:rsidRPr="008B1BC9">
        <w:rPr>
          <w:color w:val="FF0000"/>
        </w:rPr>
        <w:t xml:space="preserve">… OCR A Practice Papers Set 2, Paper </w:t>
      </w:r>
      <w:r w:rsidR="000E0277">
        <w:rPr>
          <w:color w:val="FF0000"/>
        </w:rPr>
        <w:t>3</w:t>
      </w:r>
      <w:r w:rsidRPr="008B1BC9">
        <w:rPr>
          <w:color w:val="FF0000"/>
        </w:rPr>
        <w:t xml:space="preserve">, Question </w:t>
      </w:r>
      <w:r w:rsidR="000E0277">
        <w:rPr>
          <w:color w:val="FF0000"/>
        </w:rPr>
        <w:t>5</w:t>
      </w:r>
      <w:r w:rsidRPr="008B1BC9">
        <w:rPr>
          <w:color w:val="FF0000"/>
        </w:rPr>
        <w:t>.  (</w:t>
      </w:r>
      <w:hyperlink w:anchor="qu40" w:history="1">
        <w:r w:rsidRPr="00504FF7">
          <w:rPr>
            <w:rStyle w:val="Hyperlink"/>
          </w:rPr>
          <w:t>Link to question</w:t>
        </w:r>
      </w:hyperlink>
      <w:r w:rsidRPr="00504FF7">
        <w:rPr>
          <w:color w:val="FF0000"/>
        </w:rPr>
        <w:t>)</w:t>
      </w:r>
    </w:p>
    <w:p w14:paraId="3B916186" w14:textId="77777777" w:rsidR="001324AE" w:rsidRPr="00021514" w:rsidRDefault="001324AE" w:rsidP="001324A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305"/>
        </w:tabs>
        <w:rPr>
          <w:rFonts w:eastAsiaTheme="minorEastAsia"/>
          <w:color w:val="FF0000"/>
        </w:rPr>
      </w:pPr>
      <w:r w:rsidRPr="003433B5">
        <w:rPr>
          <w:rFonts w:eastAsiaTheme="minorEastAsia"/>
          <w:noProof/>
          <w:color w:val="FF0000"/>
        </w:rPr>
        <w:drawing>
          <wp:inline distT="0" distB="0" distL="0" distR="0" wp14:anchorId="537DAFDB" wp14:editId="17D04E83">
            <wp:extent cx="5731510" cy="1740535"/>
            <wp:effectExtent l="0" t="0" r="254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740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433B5">
        <w:rPr>
          <w:rFonts w:eastAsiaTheme="minorEastAsia"/>
          <w:noProof/>
          <w:color w:val="FF0000"/>
        </w:rPr>
        <w:drawing>
          <wp:inline distT="0" distB="0" distL="0" distR="0" wp14:anchorId="2D60A4EC" wp14:editId="6FA3C773">
            <wp:extent cx="5731200" cy="1555200"/>
            <wp:effectExtent l="0" t="0" r="3175" b="698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0"/>
                    <a:srcRect r="953"/>
                    <a:stretch/>
                  </pic:blipFill>
                  <pic:spPr bwMode="auto">
                    <a:xfrm>
                      <a:off x="0" y="0"/>
                      <a:ext cx="5731200" cy="1555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C9C0B2" w14:textId="77777777" w:rsidR="000E0277" w:rsidRDefault="000E0277" w:rsidP="000E0277">
      <w:pPr>
        <w:rPr>
          <w:rFonts w:eastAsiaTheme="minorEastAsia"/>
        </w:rPr>
      </w:pPr>
    </w:p>
    <w:p w14:paraId="6DF22A41" w14:textId="224A642E" w:rsidR="000E0277" w:rsidRDefault="000E0277" w:rsidP="000E0277">
      <w:pPr>
        <w:rPr>
          <w:color w:val="FF0000"/>
        </w:rPr>
      </w:pPr>
      <w:bookmarkStart w:id="127" w:name="Ans40"/>
      <w:r w:rsidRPr="008B1BC9">
        <w:rPr>
          <w:color w:val="FF0000"/>
        </w:rPr>
        <w:t xml:space="preserve">Qu </w:t>
      </w:r>
      <w:r>
        <w:rPr>
          <w:color w:val="FF0000"/>
        </w:rPr>
        <w:t>4</w:t>
      </w:r>
      <w:r w:rsidR="001934D8">
        <w:rPr>
          <w:color w:val="FF0000"/>
        </w:rPr>
        <w:t>0</w:t>
      </w:r>
      <w:bookmarkEnd w:id="127"/>
      <w:r w:rsidRPr="008B1BC9">
        <w:rPr>
          <w:color w:val="FF0000"/>
        </w:rPr>
        <w:t xml:space="preserve">… OCR A </w:t>
      </w:r>
      <w:r>
        <w:rPr>
          <w:color w:val="FF0000"/>
        </w:rPr>
        <w:t>Sample Assessment Paper, Maths &amp; Statistics</w:t>
      </w:r>
      <w:r w:rsidRPr="008B1BC9">
        <w:rPr>
          <w:color w:val="FF0000"/>
        </w:rPr>
        <w:t xml:space="preserve">, Question </w:t>
      </w:r>
      <w:r>
        <w:rPr>
          <w:color w:val="FF0000"/>
        </w:rPr>
        <w:t>12</w:t>
      </w:r>
      <w:r w:rsidRPr="008B1BC9">
        <w:rPr>
          <w:color w:val="FF0000"/>
        </w:rPr>
        <w:t>.  (</w:t>
      </w:r>
      <w:hyperlink w:anchor="Qu40" w:history="1">
        <w:r w:rsidRPr="00504FF7">
          <w:rPr>
            <w:rStyle w:val="Hyperlink"/>
          </w:rPr>
          <w:t>Link to question</w:t>
        </w:r>
      </w:hyperlink>
      <w:r w:rsidRPr="00504FF7">
        <w:rPr>
          <w:color w:val="FF0000"/>
        </w:rPr>
        <w:t>)</w:t>
      </w:r>
    </w:p>
    <w:p w14:paraId="73D3BBDF" w14:textId="6006C79B" w:rsidR="001324AE" w:rsidRDefault="000E0277" w:rsidP="00594DC5">
      <w:pPr>
        <w:rPr>
          <w:rFonts w:eastAsiaTheme="minorEastAsia"/>
        </w:rPr>
      </w:pPr>
      <w:r w:rsidRPr="000E0277">
        <w:rPr>
          <w:rFonts w:eastAsiaTheme="minorEastAsia"/>
          <w:noProof/>
        </w:rPr>
        <w:drawing>
          <wp:inline distT="0" distB="0" distL="0" distR="0" wp14:anchorId="18EDD687" wp14:editId="188FF7D8">
            <wp:extent cx="5731510" cy="1746885"/>
            <wp:effectExtent l="19050" t="19050" r="21590" b="2476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7468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3938D42" w14:textId="77777777" w:rsidR="00D21703" w:rsidRDefault="00D21703" w:rsidP="00D21703">
      <w:pPr>
        <w:rPr>
          <w:rFonts w:eastAsiaTheme="minorEastAsia"/>
        </w:rPr>
      </w:pPr>
      <w:bookmarkStart w:id="128" w:name="_Hlk101357455"/>
    </w:p>
    <w:p w14:paraId="0EA911E4" w14:textId="77777777" w:rsidR="00F577E2" w:rsidRDefault="00F577E2" w:rsidP="00F577E2">
      <w:pPr>
        <w:rPr>
          <w:color w:val="FF0000"/>
        </w:rPr>
      </w:pPr>
      <w:bookmarkStart w:id="129" w:name="Ans41"/>
      <w:bookmarkEnd w:id="128"/>
      <w:r w:rsidRPr="00E020B5">
        <w:rPr>
          <w:color w:val="FF0000"/>
        </w:rPr>
        <w:t xml:space="preserve">Qu 41… OCR, A2 Paper 2, 2018, Question 5.  </w:t>
      </w:r>
      <w:r w:rsidRPr="008B1BC9">
        <w:rPr>
          <w:color w:val="FF0000"/>
        </w:rPr>
        <w:t>(</w:t>
      </w:r>
      <w:hyperlink w:anchor="Qu41" w:history="1">
        <w:r w:rsidRPr="00504FF7">
          <w:rPr>
            <w:rStyle w:val="Hyperlink"/>
          </w:rPr>
          <w:t>Link to question</w:t>
        </w:r>
      </w:hyperlink>
      <w:r w:rsidRPr="00504FF7">
        <w:rPr>
          <w:color w:val="FF0000"/>
        </w:rPr>
        <w:t>)</w:t>
      </w:r>
    </w:p>
    <w:p w14:paraId="07202203" w14:textId="1CEC3DBF" w:rsidR="00F577E2" w:rsidRDefault="00F577E2" w:rsidP="00F577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F577E2">
        <w:rPr>
          <w:rFonts w:eastAsiaTheme="minorEastAsia"/>
          <w:noProof/>
        </w:rPr>
        <w:drawing>
          <wp:inline distT="0" distB="0" distL="0" distR="0" wp14:anchorId="22068882" wp14:editId="2DD69A5A">
            <wp:extent cx="5731510" cy="478790"/>
            <wp:effectExtent l="0" t="0" r="254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78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099411" w14:textId="3D3E6D7D" w:rsidR="00F577E2" w:rsidRDefault="00F577E2" w:rsidP="00F577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F577E2">
        <w:rPr>
          <w:rFonts w:eastAsiaTheme="minorEastAsia"/>
          <w:noProof/>
        </w:rPr>
        <w:drawing>
          <wp:inline distT="0" distB="0" distL="0" distR="0" wp14:anchorId="1EFB3A8A" wp14:editId="220AC977">
            <wp:extent cx="5731510" cy="584835"/>
            <wp:effectExtent l="0" t="0" r="2540" b="571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84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579D2" w14:textId="77777777" w:rsidR="00F577E2" w:rsidRDefault="00F577E2" w:rsidP="00F577E2">
      <w:pPr>
        <w:rPr>
          <w:color w:val="FF0000"/>
        </w:rPr>
      </w:pPr>
      <w:bookmarkStart w:id="130" w:name="Ans42"/>
      <w:bookmarkEnd w:id="130"/>
      <w:r w:rsidRPr="008B1BC9">
        <w:rPr>
          <w:color w:val="FF0000"/>
        </w:rPr>
        <w:t xml:space="preserve">Qu </w:t>
      </w:r>
      <w:r>
        <w:rPr>
          <w:color w:val="FF0000"/>
        </w:rPr>
        <w:t>4</w:t>
      </w:r>
      <w:bookmarkEnd w:id="129"/>
      <w:r>
        <w:rPr>
          <w:color w:val="FF0000"/>
        </w:rPr>
        <w:t>2</w:t>
      </w:r>
      <w:r w:rsidRPr="008B1BC9">
        <w:rPr>
          <w:color w:val="FF0000"/>
        </w:rPr>
        <w:t xml:space="preserve">… OCR </w:t>
      </w:r>
      <w:r>
        <w:rPr>
          <w:color w:val="FF0000"/>
        </w:rPr>
        <w:t>Practice Papers, Set 1</w:t>
      </w:r>
      <w:r w:rsidRPr="008B1BC9">
        <w:rPr>
          <w:color w:val="FF0000"/>
        </w:rPr>
        <w:t xml:space="preserve">, </w:t>
      </w:r>
      <w:r>
        <w:rPr>
          <w:color w:val="FF0000"/>
        </w:rPr>
        <w:t xml:space="preserve">Paper 1, </w:t>
      </w:r>
      <w:r w:rsidRPr="008B1BC9">
        <w:rPr>
          <w:color w:val="FF0000"/>
        </w:rPr>
        <w:t xml:space="preserve">Question </w:t>
      </w:r>
      <w:r>
        <w:rPr>
          <w:color w:val="FF0000"/>
        </w:rPr>
        <w:t>12</w:t>
      </w:r>
      <w:r w:rsidRPr="008B1BC9">
        <w:rPr>
          <w:color w:val="FF0000"/>
        </w:rPr>
        <w:t>.  (</w:t>
      </w:r>
      <w:hyperlink w:anchor="Qu42" w:history="1">
        <w:r w:rsidRPr="00504FF7">
          <w:rPr>
            <w:rStyle w:val="Hyperlink"/>
          </w:rPr>
          <w:t>Link to question</w:t>
        </w:r>
      </w:hyperlink>
      <w:r w:rsidRPr="00504FF7">
        <w:rPr>
          <w:color w:val="FF0000"/>
        </w:rPr>
        <w:t>)</w:t>
      </w:r>
    </w:p>
    <w:p w14:paraId="10DF57FD" w14:textId="77777777" w:rsidR="00F577E2" w:rsidRPr="00086E0F" w:rsidRDefault="00000000" w:rsidP="00F577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305"/>
        </w:tabs>
        <w:jc w:val="center"/>
        <w:rPr>
          <w:rFonts w:eastAsiaTheme="minorEastAsia"/>
        </w:rPr>
      </w:pP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7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  <m:r>
              <w:rPr>
                <w:rFonts w:ascii="Cambria Math" w:eastAsiaTheme="minorEastAsia" w:hAnsi="Cambria Math"/>
              </w:rPr>
              <m:t>,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3</m:t>
                </m:r>
              </m:e>
            </m:rad>
            <m:r>
              <w:rPr>
                <w:rFonts w:ascii="Cambria Math" w:eastAsiaTheme="minorEastAsia" w:hAnsi="Cambria Math"/>
              </w:rPr>
              <m:t>,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/>
          </w:rPr>
          <m:t xml:space="preserve">, 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3</m:t>
                </m:r>
              </m:e>
            </m:rad>
            <m:r>
              <w:rPr>
                <w:rFonts w:ascii="Cambria Math" w:eastAsiaTheme="minorEastAsia" w:hAnsi="Cambria Math"/>
              </w:rPr>
              <m:t>,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π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</m:e>
        </m:d>
      </m:oMath>
      <w:r w:rsidR="00F577E2" w:rsidRPr="00086E0F">
        <w:rPr>
          <w:rFonts w:eastAsiaTheme="minorEastAsia"/>
        </w:rPr>
        <w:t xml:space="preserve"> but be sure to discount </w:t>
      </w:r>
      <m:oMath>
        <m:r>
          <w:rPr>
            <w:rFonts w:ascii="Cambria Math" w:eastAsiaTheme="minorEastAsia" w:hAnsi="Cambria Math"/>
          </w:rPr>
          <m:t>siny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="00F577E2" w:rsidRPr="00086E0F">
        <w:rPr>
          <w:rFonts w:eastAsiaTheme="minorEastAsia"/>
        </w:rPr>
        <w:t xml:space="preserve"> as </w:t>
      </w:r>
      <m:oMath>
        <m:r>
          <w:rPr>
            <w:rFonts w:ascii="Cambria Math" w:eastAsiaTheme="minorEastAsia" w:hAnsi="Cambria Math"/>
          </w:rPr>
          <m:t>x&lt;0</m:t>
        </m:r>
      </m:oMath>
      <w:r w:rsidR="00F577E2" w:rsidRPr="00086E0F">
        <w:rPr>
          <w:rFonts w:eastAsiaTheme="minorEastAsia"/>
        </w:rPr>
        <w:t xml:space="preserve"> isn’t allowed</w:t>
      </w:r>
    </w:p>
    <w:p w14:paraId="7F246DC1" w14:textId="30726585" w:rsidR="00D21703" w:rsidRDefault="00D21703" w:rsidP="00594DC5">
      <w:pPr>
        <w:rPr>
          <w:rFonts w:eastAsiaTheme="minorEastAsia"/>
        </w:rPr>
      </w:pPr>
      <w:r w:rsidRPr="00D21703">
        <w:rPr>
          <w:rFonts w:eastAsiaTheme="minorEastAsia"/>
          <w:noProof/>
        </w:rPr>
        <w:lastRenderedPageBreak/>
        <w:drawing>
          <wp:inline distT="0" distB="0" distL="0" distR="0" wp14:anchorId="49466E7F" wp14:editId="73C82AFC">
            <wp:extent cx="5731510" cy="2523490"/>
            <wp:effectExtent l="19050" t="19050" r="21590" b="1016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5234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E95956F" w14:textId="77777777" w:rsidR="006B75FB" w:rsidRDefault="006B75FB" w:rsidP="006B75FB">
      <w:pPr>
        <w:rPr>
          <w:color w:val="FF0000"/>
        </w:rPr>
      </w:pPr>
    </w:p>
    <w:p w14:paraId="5B92AE78" w14:textId="6C73C754" w:rsidR="006B75FB" w:rsidRDefault="006B75FB" w:rsidP="006B75FB">
      <w:pPr>
        <w:rPr>
          <w:color w:val="FF0000"/>
        </w:rPr>
      </w:pPr>
      <w:bookmarkStart w:id="131" w:name="Ans43"/>
      <w:bookmarkEnd w:id="131"/>
      <w:r>
        <w:rPr>
          <w:color w:val="FF0000"/>
        </w:rPr>
        <w:t>Qu 43… OCR 2019, Paper 3, Question 6.  (</w:t>
      </w:r>
      <w:hyperlink w:anchor="Qu43" w:history="1">
        <w:r w:rsidRPr="006B75FB">
          <w:rPr>
            <w:rStyle w:val="Hyperlink"/>
          </w:rPr>
          <w:t>Link to question</w:t>
        </w:r>
      </w:hyperlink>
      <w:r>
        <w:rPr>
          <w:color w:val="FF0000"/>
        </w:rPr>
        <w:t>)</w:t>
      </w:r>
    </w:p>
    <w:p w14:paraId="253C280F" w14:textId="6F486736" w:rsidR="006B75FB" w:rsidRDefault="006B75FB" w:rsidP="006B75FB">
      <w:pPr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3819BDDD" wp14:editId="259C1117">
            <wp:extent cx="5731510" cy="3656965"/>
            <wp:effectExtent l="19050" t="19050" r="21590" b="1968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656965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14:paraId="0FD98199" w14:textId="77777777" w:rsidR="006B75FB" w:rsidRPr="001F3710" w:rsidRDefault="006B75FB" w:rsidP="006B75FB">
      <w:pPr>
        <w:rPr>
          <w:color w:val="FF0000"/>
        </w:rPr>
      </w:pPr>
    </w:p>
    <w:p w14:paraId="264D7C43" w14:textId="1178F72A" w:rsidR="006B75FB" w:rsidRPr="001F3710" w:rsidRDefault="001F3710" w:rsidP="006B75FB">
      <w:pPr>
        <w:rPr>
          <w:color w:val="FF0000"/>
        </w:rPr>
      </w:pPr>
      <w:bookmarkStart w:id="132" w:name="Ans44"/>
      <w:bookmarkStart w:id="133" w:name="_Hlk103766051"/>
      <w:bookmarkEnd w:id="132"/>
      <w:r w:rsidRPr="001F3710">
        <w:rPr>
          <w:color w:val="FF0000"/>
        </w:rPr>
        <w:t>Qu44… OCR</w:t>
      </w:r>
      <w:r w:rsidRPr="001F3710">
        <w:rPr>
          <w:rFonts w:eastAsiaTheme="minorEastAsia"/>
          <w:color w:val="FF0000"/>
        </w:rPr>
        <w:t xml:space="preserve"> Practice papers Set 2, Paper 2, Question 7 (</w:t>
      </w:r>
      <w:hyperlink w:anchor="Qu44" w:history="1">
        <w:r w:rsidRPr="001F3710">
          <w:rPr>
            <w:rStyle w:val="Hyperlink"/>
            <w:rFonts w:eastAsiaTheme="minorEastAsia"/>
          </w:rPr>
          <w:t>Link to question</w:t>
        </w:r>
      </w:hyperlink>
      <w:r w:rsidRPr="001F3710">
        <w:rPr>
          <w:rFonts w:eastAsiaTheme="minorEastAsia"/>
          <w:color w:val="FF0000"/>
        </w:rPr>
        <w:t>)</w:t>
      </w:r>
    </w:p>
    <w:p w14:paraId="68F80DBE" w14:textId="425FD485" w:rsidR="006B75FB" w:rsidRDefault="001F3710" w:rsidP="006B75FB">
      <w:pPr>
        <w:rPr>
          <w:rFonts w:eastAsiaTheme="minorEastAsia"/>
        </w:rPr>
      </w:pPr>
      <w:r w:rsidRPr="001F3710">
        <w:rPr>
          <w:rFonts w:eastAsiaTheme="minorEastAsia"/>
          <w:noProof/>
        </w:rPr>
        <w:lastRenderedPageBreak/>
        <w:drawing>
          <wp:inline distT="0" distB="0" distL="0" distR="0" wp14:anchorId="34A04328" wp14:editId="075AD310">
            <wp:extent cx="5731510" cy="1971675"/>
            <wp:effectExtent l="19050" t="19050" r="21590" b="2857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716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bookmarkEnd w:id="133"/>
    <w:p w14:paraId="7168C5A2" w14:textId="0CBD3448" w:rsidR="001F3710" w:rsidRDefault="001F3710" w:rsidP="006B75FB">
      <w:pPr>
        <w:rPr>
          <w:rFonts w:eastAsiaTheme="minorEastAsia"/>
        </w:rPr>
      </w:pPr>
    </w:p>
    <w:p w14:paraId="6C1BEAC9" w14:textId="1F953868" w:rsidR="00271135" w:rsidRPr="003D1898" w:rsidRDefault="00271135" w:rsidP="00271135">
      <w:pPr>
        <w:rPr>
          <w:rFonts w:eastAsiaTheme="minorEastAsia"/>
          <w:color w:val="FF0000"/>
        </w:rPr>
      </w:pPr>
      <w:bookmarkStart w:id="134" w:name="Ans45"/>
      <w:bookmarkEnd w:id="134"/>
      <w:r w:rsidRPr="003D1898">
        <w:rPr>
          <w:rFonts w:eastAsiaTheme="minorEastAsia"/>
          <w:color w:val="FF0000"/>
        </w:rPr>
        <w:t>Qu 45… OCR A2 Paper 1, 2019, Question 12 (</w:t>
      </w:r>
      <w:hyperlink w:anchor="Qu45" w:history="1">
        <w:r w:rsidR="003D1898">
          <w:rPr>
            <w:rStyle w:val="Hyperlink"/>
            <w:rFonts w:eastAsiaTheme="minorEastAsia"/>
          </w:rPr>
          <w:t>Li</w:t>
        </w:r>
        <w:r w:rsidRPr="003D1898">
          <w:rPr>
            <w:rStyle w:val="Hyperlink"/>
            <w:rFonts w:eastAsiaTheme="minorEastAsia"/>
          </w:rPr>
          <w:t>nk to question</w:t>
        </w:r>
      </w:hyperlink>
      <w:r w:rsidRPr="003D1898">
        <w:rPr>
          <w:rFonts w:eastAsiaTheme="minorEastAsia"/>
          <w:color w:val="FF0000"/>
        </w:rPr>
        <w:t>)</w:t>
      </w:r>
    </w:p>
    <w:p w14:paraId="060B23FF" w14:textId="287D3884" w:rsidR="00271135" w:rsidRDefault="009A4792" w:rsidP="002711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9A4792">
        <w:rPr>
          <w:rFonts w:eastAsiaTheme="minorEastAsia"/>
          <w:noProof/>
        </w:rPr>
        <w:drawing>
          <wp:inline distT="0" distB="0" distL="0" distR="0" wp14:anchorId="66EDE483" wp14:editId="348EFDA2">
            <wp:extent cx="5731510" cy="3706495"/>
            <wp:effectExtent l="0" t="0" r="2540" b="825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706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3219F" w14:textId="76638479" w:rsidR="00271135" w:rsidRDefault="009A4792" w:rsidP="002711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9A4792">
        <w:rPr>
          <w:rFonts w:eastAsiaTheme="minorEastAsia"/>
          <w:noProof/>
        </w:rPr>
        <w:drawing>
          <wp:inline distT="0" distB="0" distL="0" distR="0" wp14:anchorId="62DDFC15" wp14:editId="64DC30B4">
            <wp:extent cx="5731510" cy="1303020"/>
            <wp:effectExtent l="0" t="0" r="254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303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70B497" w14:textId="77777777" w:rsidR="00271135" w:rsidRDefault="00271135" w:rsidP="00271135">
      <w:pPr>
        <w:rPr>
          <w:rFonts w:eastAsiaTheme="minorEastAsia"/>
        </w:rPr>
      </w:pPr>
    </w:p>
    <w:p w14:paraId="22CD0596" w14:textId="4D3C1A68" w:rsidR="00271135" w:rsidRPr="003D1898" w:rsidRDefault="00271135" w:rsidP="00271135">
      <w:pPr>
        <w:rPr>
          <w:rFonts w:eastAsiaTheme="minorEastAsia"/>
          <w:color w:val="FF0000"/>
        </w:rPr>
      </w:pPr>
      <w:bookmarkStart w:id="135" w:name="Ans46"/>
      <w:bookmarkEnd w:id="135"/>
      <w:r w:rsidRPr="003D1898">
        <w:rPr>
          <w:rFonts w:eastAsiaTheme="minorEastAsia"/>
          <w:color w:val="FF0000"/>
        </w:rPr>
        <w:t>Qu 46… OCR A2 Paper 2, 2019, Question 9 (</w:t>
      </w:r>
      <w:hyperlink w:anchor="Qu46" w:history="1">
        <w:r w:rsidR="003D1898" w:rsidRPr="003D1898">
          <w:rPr>
            <w:rStyle w:val="Hyperlink"/>
            <w:rFonts w:eastAsiaTheme="minorEastAsia"/>
          </w:rPr>
          <w:t>L</w:t>
        </w:r>
        <w:r w:rsidRPr="003D1898">
          <w:rPr>
            <w:rStyle w:val="Hyperlink"/>
            <w:rFonts w:eastAsiaTheme="minorEastAsia"/>
          </w:rPr>
          <w:t>ink to question</w:t>
        </w:r>
      </w:hyperlink>
      <w:r w:rsidRPr="003D1898">
        <w:rPr>
          <w:rFonts w:eastAsiaTheme="minorEastAsia"/>
          <w:color w:val="FF0000"/>
        </w:rPr>
        <w:t>)</w:t>
      </w:r>
    </w:p>
    <w:p w14:paraId="2E5C015E" w14:textId="18741185" w:rsidR="00271135" w:rsidRDefault="00271135" w:rsidP="00271135">
      <w:pPr>
        <w:rPr>
          <w:rFonts w:eastAsiaTheme="minorEastAsia"/>
        </w:rPr>
      </w:pPr>
      <w:r w:rsidRPr="00271135">
        <w:rPr>
          <w:rFonts w:eastAsiaTheme="minorEastAsia"/>
          <w:noProof/>
        </w:rPr>
        <w:lastRenderedPageBreak/>
        <w:drawing>
          <wp:inline distT="0" distB="0" distL="0" distR="0" wp14:anchorId="37D0E353" wp14:editId="36E8D464">
            <wp:extent cx="5731510" cy="3263265"/>
            <wp:effectExtent l="19050" t="19050" r="21590" b="1333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632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2C95320" w14:textId="77777777" w:rsidR="001A0716" w:rsidRDefault="001A0716" w:rsidP="001A0716">
      <w:pPr>
        <w:rPr>
          <w:rFonts w:eastAsiaTheme="minorEastAsia"/>
        </w:rPr>
      </w:pPr>
    </w:p>
    <w:p w14:paraId="1086DBAD" w14:textId="2856080D" w:rsidR="001A0716" w:rsidRPr="001A0716" w:rsidRDefault="001A0716" w:rsidP="001A0716">
      <w:pPr>
        <w:rPr>
          <w:rFonts w:eastAsiaTheme="minorEastAsia"/>
          <w:color w:val="FF0000"/>
        </w:rPr>
      </w:pPr>
      <w:bookmarkStart w:id="136" w:name="Ans47"/>
      <w:bookmarkEnd w:id="136"/>
      <w:r w:rsidRPr="001A0716">
        <w:rPr>
          <w:rFonts w:eastAsiaTheme="minorEastAsia"/>
          <w:color w:val="FF0000"/>
        </w:rPr>
        <w:t>Ans 47… AQA Level 2 Certificate in Further Maths, Paper 2, 2017, Question 24 (</w:t>
      </w:r>
      <w:hyperlink w:anchor="Qu47" w:history="1">
        <w:r w:rsidRPr="001A0716">
          <w:rPr>
            <w:rStyle w:val="Hyperlink"/>
            <w:rFonts w:eastAsiaTheme="minorEastAsia"/>
          </w:rPr>
          <w:t xml:space="preserve">Link to </w:t>
        </w:r>
        <w:r w:rsidR="00415A0B">
          <w:rPr>
            <w:rStyle w:val="Hyperlink"/>
            <w:rFonts w:eastAsiaTheme="minorEastAsia"/>
          </w:rPr>
          <w:t>question</w:t>
        </w:r>
      </w:hyperlink>
      <w:r w:rsidRPr="001A0716">
        <w:rPr>
          <w:rFonts w:eastAsiaTheme="minorEastAsia"/>
          <w:color w:val="FF0000"/>
        </w:rPr>
        <w:t>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508"/>
        <w:gridCol w:w="4508"/>
      </w:tblGrid>
      <w:tr w:rsidR="001A0716" w14:paraId="6779E414" w14:textId="77777777" w:rsidTr="001A0716">
        <w:tc>
          <w:tcPr>
            <w:tcW w:w="2500" w:type="pct"/>
          </w:tcPr>
          <w:p w14:paraId="21EBC506" w14:textId="77777777" w:rsidR="001A0716" w:rsidRDefault="001A0716" w:rsidP="001A0716">
            <w:pPr>
              <w:jc w:val="center"/>
              <w:rPr>
                <w:rFonts w:eastAsiaTheme="minorEastAsia"/>
                <w:color w:val="FF0000"/>
              </w:rPr>
            </w:pPr>
            <w:r w:rsidRPr="001A0716">
              <w:rPr>
                <w:rFonts w:eastAsiaTheme="minorEastAsia"/>
                <w:noProof/>
                <w:color w:val="FF0000"/>
              </w:rPr>
              <w:drawing>
                <wp:inline distT="0" distB="0" distL="0" distR="0" wp14:anchorId="2C63E2AE" wp14:editId="2635FADB">
                  <wp:extent cx="2552431" cy="4648200"/>
                  <wp:effectExtent l="0" t="0" r="635" b="0"/>
                  <wp:docPr id="132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3580" cy="46685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BC2273C" w14:textId="7FE57CA5" w:rsidR="001A0716" w:rsidRDefault="001A0716" w:rsidP="001A0716">
            <w:pPr>
              <w:jc w:val="center"/>
              <w:rPr>
                <w:rFonts w:eastAsiaTheme="minorEastAsia"/>
                <w:color w:val="FF0000"/>
              </w:rPr>
            </w:pPr>
          </w:p>
        </w:tc>
        <w:tc>
          <w:tcPr>
            <w:tcW w:w="2500" w:type="pct"/>
          </w:tcPr>
          <w:p w14:paraId="0267E99D" w14:textId="023A99A2" w:rsidR="001A0716" w:rsidRDefault="001A0716" w:rsidP="001A0716">
            <w:pPr>
              <w:jc w:val="center"/>
              <w:rPr>
                <w:rFonts w:eastAsiaTheme="minorEastAsia"/>
                <w:color w:val="FF0000"/>
              </w:rPr>
            </w:pPr>
            <w:r>
              <w:rPr>
                <w:noProof/>
              </w:rPr>
              <w:drawing>
                <wp:inline distT="0" distB="0" distL="0" distR="0" wp14:anchorId="1D249A45" wp14:editId="58660B68">
                  <wp:extent cx="2667000" cy="4450660"/>
                  <wp:effectExtent l="0" t="0" r="0" b="7620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8987" cy="45207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A648A7" w14:textId="7B6AF09B" w:rsidR="001A0716" w:rsidRPr="001A0716" w:rsidRDefault="001A0716" w:rsidP="001A0716">
      <w:pPr>
        <w:rPr>
          <w:rFonts w:eastAsiaTheme="minorEastAsia"/>
          <w:color w:val="FF0000"/>
        </w:rPr>
      </w:pPr>
    </w:p>
    <w:p w14:paraId="263DE91D" w14:textId="77777777" w:rsidR="001A0716" w:rsidRPr="001A0716" w:rsidRDefault="001A0716" w:rsidP="001A0716">
      <w:pPr>
        <w:rPr>
          <w:rFonts w:eastAsiaTheme="minorEastAsia"/>
          <w:color w:val="FF0000"/>
        </w:rPr>
      </w:pPr>
    </w:p>
    <w:p w14:paraId="3024CB16" w14:textId="634CDD30" w:rsidR="001A0716" w:rsidRPr="001A0716" w:rsidRDefault="001A0716" w:rsidP="001A0716">
      <w:pPr>
        <w:rPr>
          <w:rFonts w:eastAsiaTheme="minorEastAsia"/>
          <w:color w:val="FF0000"/>
        </w:rPr>
      </w:pPr>
      <w:bookmarkStart w:id="137" w:name="Ans48"/>
      <w:bookmarkEnd w:id="137"/>
      <w:r w:rsidRPr="001A0716">
        <w:rPr>
          <w:rFonts w:eastAsiaTheme="minorEastAsia"/>
          <w:color w:val="FF0000"/>
        </w:rPr>
        <w:t xml:space="preserve">Ans 48… </w:t>
      </w:r>
      <w:r w:rsidRPr="003D1898">
        <w:rPr>
          <w:rFonts w:eastAsiaTheme="minorEastAsia"/>
          <w:color w:val="FF0000"/>
        </w:rPr>
        <w:t>OCR A2 Paper 2, 20</w:t>
      </w:r>
      <w:r>
        <w:rPr>
          <w:rFonts w:eastAsiaTheme="minorEastAsia"/>
          <w:color w:val="FF0000"/>
        </w:rPr>
        <w:t>20</w:t>
      </w:r>
      <w:r w:rsidRPr="003D1898">
        <w:rPr>
          <w:rFonts w:eastAsiaTheme="minorEastAsia"/>
          <w:color w:val="FF0000"/>
        </w:rPr>
        <w:t xml:space="preserve">, Question </w:t>
      </w:r>
      <w:r>
        <w:rPr>
          <w:rFonts w:eastAsiaTheme="minorEastAsia"/>
          <w:color w:val="FF0000"/>
        </w:rPr>
        <w:t>3</w:t>
      </w:r>
      <w:r w:rsidRPr="003D1898">
        <w:rPr>
          <w:rFonts w:eastAsiaTheme="minorEastAsia"/>
          <w:color w:val="FF0000"/>
        </w:rPr>
        <w:t xml:space="preserve"> </w:t>
      </w:r>
      <w:r w:rsidRPr="001A0716">
        <w:rPr>
          <w:rFonts w:eastAsiaTheme="minorEastAsia"/>
          <w:color w:val="FF0000"/>
        </w:rPr>
        <w:t>(</w:t>
      </w:r>
      <w:hyperlink w:anchor="Qu48" w:history="1">
        <w:r w:rsidRPr="001A0716">
          <w:rPr>
            <w:rStyle w:val="Hyperlink"/>
            <w:rFonts w:eastAsiaTheme="minorEastAsia"/>
          </w:rPr>
          <w:t xml:space="preserve">Link to </w:t>
        </w:r>
        <w:r w:rsidR="00415A0B">
          <w:rPr>
            <w:rStyle w:val="Hyperlink"/>
            <w:rFonts w:eastAsiaTheme="minorEastAsia"/>
          </w:rPr>
          <w:t>question</w:t>
        </w:r>
      </w:hyperlink>
      <w:r w:rsidRPr="001A0716">
        <w:rPr>
          <w:rFonts w:eastAsiaTheme="minorEastAsia"/>
          <w:color w:val="FF0000"/>
        </w:rPr>
        <w:t>)</w:t>
      </w:r>
    </w:p>
    <w:p w14:paraId="0E8FE4C2" w14:textId="058F45C0" w:rsidR="001A0716" w:rsidRDefault="001A0716" w:rsidP="001A0716">
      <w:pPr>
        <w:rPr>
          <w:rFonts w:eastAsiaTheme="minorEastAsia"/>
        </w:rPr>
      </w:pPr>
      <w:r w:rsidRPr="001A0716">
        <w:rPr>
          <w:rFonts w:eastAsiaTheme="minorEastAsia"/>
          <w:noProof/>
        </w:rPr>
        <w:drawing>
          <wp:inline distT="0" distB="0" distL="0" distR="0" wp14:anchorId="647394DD" wp14:editId="059C11A1">
            <wp:extent cx="5731510" cy="3535680"/>
            <wp:effectExtent l="19050" t="19050" r="21590" b="2667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356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5379C07" w14:textId="77777777" w:rsidR="0031410B" w:rsidRPr="001A0716" w:rsidRDefault="0031410B" w:rsidP="0031410B">
      <w:pPr>
        <w:rPr>
          <w:rFonts w:eastAsiaTheme="minorEastAsia"/>
          <w:color w:val="FF0000"/>
        </w:rPr>
      </w:pPr>
    </w:p>
    <w:p w14:paraId="581E4B51" w14:textId="77777777" w:rsidR="0031410B" w:rsidRDefault="0031410B">
      <w:pPr>
        <w:rPr>
          <w:rFonts w:eastAsiaTheme="minorEastAsia"/>
          <w:color w:val="FF0000"/>
        </w:rPr>
      </w:pPr>
      <w:r>
        <w:rPr>
          <w:rFonts w:eastAsiaTheme="minorEastAsia"/>
          <w:color w:val="FF0000"/>
        </w:rPr>
        <w:br w:type="page"/>
      </w:r>
    </w:p>
    <w:p w14:paraId="2169B620" w14:textId="5675EAD0" w:rsidR="0031410B" w:rsidRPr="001A0716" w:rsidRDefault="0031410B" w:rsidP="0031410B">
      <w:pPr>
        <w:rPr>
          <w:rFonts w:eastAsiaTheme="minorEastAsia"/>
          <w:color w:val="FF0000"/>
        </w:rPr>
      </w:pPr>
      <w:bookmarkStart w:id="138" w:name="Ans49"/>
      <w:bookmarkEnd w:id="138"/>
      <w:r w:rsidRPr="001A0716">
        <w:rPr>
          <w:rFonts w:eastAsiaTheme="minorEastAsia"/>
          <w:color w:val="FF0000"/>
        </w:rPr>
        <w:lastRenderedPageBreak/>
        <w:t>Ans 4</w:t>
      </w:r>
      <w:r>
        <w:rPr>
          <w:rFonts w:eastAsiaTheme="minorEastAsia"/>
          <w:color w:val="FF0000"/>
        </w:rPr>
        <w:t>9</w:t>
      </w:r>
      <w:r w:rsidRPr="001A0716">
        <w:rPr>
          <w:rFonts w:eastAsiaTheme="minorEastAsia"/>
          <w:color w:val="FF0000"/>
        </w:rPr>
        <w:t xml:space="preserve">… </w:t>
      </w:r>
      <w:r w:rsidRPr="003D1898">
        <w:rPr>
          <w:rFonts w:eastAsiaTheme="minorEastAsia"/>
          <w:color w:val="FF0000"/>
        </w:rPr>
        <w:t>OCR A</w:t>
      </w:r>
      <w:r w:rsidR="006811E9">
        <w:rPr>
          <w:rFonts w:eastAsiaTheme="minorEastAsia"/>
          <w:color w:val="FF0000"/>
        </w:rPr>
        <w:t>2</w:t>
      </w:r>
      <w:r w:rsidRPr="003D1898">
        <w:rPr>
          <w:rFonts w:eastAsiaTheme="minorEastAsia"/>
          <w:color w:val="FF0000"/>
        </w:rPr>
        <w:t xml:space="preserve"> Paper </w:t>
      </w:r>
      <w:r w:rsidR="006811E9">
        <w:rPr>
          <w:rFonts w:eastAsiaTheme="minorEastAsia"/>
          <w:color w:val="FF0000"/>
        </w:rPr>
        <w:t>1</w:t>
      </w:r>
      <w:r w:rsidRPr="003D1898">
        <w:rPr>
          <w:rFonts w:eastAsiaTheme="minorEastAsia"/>
          <w:color w:val="FF0000"/>
        </w:rPr>
        <w:t>, 20</w:t>
      </w:r>
      <w:r>
        <w:rPr>
          <w:rFonts w:eastAsiaTheme="minorEastAsia"/>
          <w:color w:val="FF0000"/>
        </w:rPr>
        <w:t>21</w:t>
      </w:r>
      <w:r w:rsidRPr="003D1898">
        <w:rPr>
          <w:rFonts w:eastAsiaTheme="minorEastAsia"/>
          <w:color w:val="FF0000"/>
        </w:rPr>
        <w:t xml:space="preserve">, Question </w:t>
      </w:r>
      <w:r>
        <w:rPr>
          <w:rFonts w:eastAsiaTheme="minorEastAsia"/>
          <w:color w:val="FF0000"/>
        </w:rPr>
        <w:t>11</w:t>
      </w:r>
      <w:r w:rsidRPr="003D1898">
        <w:rPr>
          <w:rFonts w:eastAsiaTheme="minorEastAsia"/>
          <w:color w:val="FF0000"/>
        </w:rPr>
        <w:t xml:space="preserve"> </w:t>
      </w:r>
      <w:r w:rsidRPr="001A0716">
        <w:rPr>
          <w:rFonts w:eastAsiaTheme="minorEastAsia"/>
          <w:color w:val="FF0000"/>
        </w:rPr>
        <w:t>(</w:t>
      </w:r>
      <w:hyperlink w:anchor="Qu49" w:history="1">
        <w:r w:rsidRPr="001A0716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1A0716">
        <w:rPr>
          <w:rFonts w:eastAsiaTheme="minorEastAsia"/>
          <w:color w:val="FF0000"/>
        </w:rPr>
        <w:t>)</w:t>
      </w:r>
    </w:p>
    <w:p w14:paraId="55894835" w14:textId="2B39EA5E" w:rsidR="0031410B" w:rsidRDefault="0031410B" w:rsidP="003141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31410B">
        <w:rPr>
          <w:rFonts w:eastAsiaTheme="minorEastAsia"/>
          <w:noProof/>
        </w:rPr>
        <w:drawing>
          <wp:inline distT="0" distB="0" distL="0" distR="0" wp14:anchorId="198E5E81" wp14:editId="0F86F05F">
            <wp:extent cx="5731510" cy="3239135"/>
            <wp:effectExtent l="0" t="0" r="254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39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1410B">
        <w:rPr>
          <w:rFonts w:eastAsiaTheme="minorEastAsia"/>
          <w:noProof/>
        </w:rPr>
        <w:drawing>
          <wp:inline distT="0" distB="0" distL="0" distR="0" wp14:anchorId="47449DCE" wp14:editId="7739F750">
            <wp:extent cx="5731510" cy="1886585"/>
            <wp:effectExtent l="0" t="0" r="254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886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E0E4DF" w14:textId="5E836FAC" w:rsidR="0031410B" w:rsidRDefault="0031410B" w:rsidP="006B75FB">
      <w:pPr>
        <w:rPr>
          <w:rFonts w:eastAsiaTheme="minorEastAsia"/>
        </w:rPr>
      </w:pPr>
    </w:p>
    <w:p w14:paraId="078D9034" w14:textId="77777777" w:rsidR="00122703" w:rsidRDefault="00122703">
      <w:pPr>
        <w:rPr>
          <w:rFonts w:eastAsiaTheme="minorEastAsia"/>
          <w:color w:val="FF0000"/>
        </w:rPr>
      </w:pPr>
      <w:bookmarkStart w:id="139" w:name="ANs50"/>
      <w:bookmarkEnd w:id="139"/>
      <w:r>
        <w:rPr>
          <w:rFonts w:eastAsiaTheme="minorEastAsia"/>
          <w:color w:val="FF0000"/>
        </w:rPr>
        <w:br w:type="page"/>
      </w:r>
    </w:p>
    <w:p w14:paraId="73600B99" w14:textId="4FD3B32C" w:rsidR="0031410B" w:rsidRPr="00CA0A22" w:rsidRDefault="00CA0A22" w:rsidP="006B75FB">
      <w:pPr>
        <w:rPr>
          <w:rFonts w:eastAsiaTheme="minorEastAsia"/>
          <w:color w:val="FF0000"/>
        </w:rPr>
      </w:pPr>
      <w:bookmarkStart w:id="140" w:name="_Hlk126594408"/>
      <w:r w:rsidRPr="001A0716">
        <w:rPr>
          <w:rFonts w:eastAsiaTheme="minorEastAsia"/>
          <w:color w:val="FF0000"/>
        </w:rPr>
        <w:lastRenderedPageBreak/>
        <w:t xml:space="preserve">Ans </w:t>
      </w:r>
      <w:r>
        <w:rPr>
          <w:rFonts w:eastAsiaTheme="minorEastAsia"/>
          <w:color w:val="FF0000"/>
        </w:rPr>
        <w:t>50</w:t>
      </w:r>
      <w:r w:rsidRPr="001A0716">
        <w:rPr>
          <w:rFonts w:eastAsiaTheme="minorEastAsia"/>
          <w:color w:val="FF0000"/>
        </w:rPr>
        <w:t xml:space="preserve">… </w:t>
      </w:r>
      <w:r>
        <w:rPr>
          <w:rFonts w:eastAsiaTheme="minorEastAsia"/>
          <w:color w:val="FF0000"/>
        </w:rPr>
        <w:t xml:space="preserve">Edexcel </w:t>
      </w:r>
      <w:r w:rsidRPr="003D1898">
        <w:rPr>
          <w:rFonts w:eastAsiaTheme="minorEastAsia"/>
          <w:color w:val="FF0000"/>
        </w:rPr>
        <w:t xml:space="preserve">Paper </w:t>
      </w:r>
      <w:r>
        <w:rPr>
          <w:rFonts w:eastAsiaTheme="minorEastAsia"/>
          <w:color w:val="FF0000"/>
        </w:rPr>
        <w:t>3</w:t>
      </w:r>
      <w:r w:rsidRPr="003D1898">
        <w:rPr>
          <w:rFonts w:eastAsiaTheme="minorEastAsia"/>
          <w:color w:val="FF0000"/>
        </w:rPr>
        <w:t>, 20</w:t>
      </w:r>
      <w:r>
        <w:rPr>
          <w:rFonts w:eastAsiaTheme="minorEastAsia"/>
          <w:color w:val="FF0000"/>
        </w:rPr>
        <w:t>22</w:t>
      </w:r>
      <w:r w:rsidRPr="003D1898">
        <w:rPr>
          <w:rFonts w:eastAsiaTheme="minorEastAsia"/>
          <w:color w:val="FF0000"/>
        </w:rPr>
        <w:t xml:space="preserve">, Question </w:t>
      </w:r>
      <w:r>
        <w:rPr>
          <w:rFonts w:eastAsiaTheme="minorEastAsia"/>
          <w:color w:val="FF0000"/>
        </w:rPr>
        <w:t>3</w:t>
      </w:r>
      <w:r w:rsidRPr="003D1898">
        <w:rPr>
          <w:rFonts w:eastAsiaTheme="minorEastAsia"/>
          <w:color w:val="FF0000"/>
        </w:rPr>
        <w:t xml:space="preserve"> </w:t>
      </w:r>
      <w:r w:rsidRPr="001A0716">
        <w:rPr>
          <w:rFonts w:eastAsiaTheme="minorEastAsia"/>
          <w:color w:val="FF0000"/>
        </w:rPr>
        <w:t>(</w:t>
      </w:r>
      <w:hyperlink w:anchor="Qu50" w:history="1">
        <w:r w:rsidRPr="001A0716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1A0716">
        <w:rPr>
          <w:rFonts w:eastAsiaTheme="minorEastAsia"/>
          <w:color w:val="FF0000"/>
        </w:rPr>
        <w:t>)</w:t>
      </w:r>
    </w:p>
    <w:p w14:paraId="48F5DBCD" w14:textId="0C39F9EF" w:rsidR="00CA0A22" w:rsidRDefault="00CA0A22" w:rsidP="006B75FB">
      <w:pPr>
        <w:rPr>
          <w:rFonts w:eastAsiaTheme="minorEastAsia"/>
        </w:rPr>
      </w:pPr>
      <w:r w:rsidRPr="00CA0A22">
        <w:rPr>
          <w:rFonts w:eastAsiaTheme="minorEastAsia"/>
          <w:noProof/>
        </w:rPr>
        <w:drawing>
          <wp:inline distT="0" distB="0" distL="0" distR="0" wp14:anchorId="2A6CF39F" wp14:editId="2E092F4B">
            <wp:extent cx="5731510" cy="5165090"/>
            <wp:effectExtent l="19050" t="19050" r="21590" b="1651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1650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bookmarkEnd w:id="140"/>
    </w:p>
    <w:p w14:paraId="2735FBA0" w14:textId="5D02ECA2" w:rsidR="006811E9" w:rsidRDefault="006811E9" w:rsidP="006B75FB">
      <w:pPr>
        <w:rPr>
          <w:rFonts w:eastAsiaTheme="minorEastAsia"/>
        </w:rPr>
      </w:pPr>
    </w:p>
    <w:p w14:paraId="543CF5F1" w14:textId="264DA222" w:rsidR="006811E9" w:rsidRDefault="006811E9" w:rsidP="006B75FB">
      <w:pPr>
        <w:rPr>
          <w:rFonts w:eastAsiaTheme="minorEastAsia"/>
          <w:color w:val="FF0000"/>
        </w:rPr>
      </w:pPr>
      <w:bookmarkStart w:id="141" w:name="Ans51"/>
      <w:bookmarkEnd w:id="141"/>
      <w:r w:rsidRPr="001A0716">
        <w:rPr>
          <w:rFonts w:eastAsiaTheme="minorEastAsia"/>
          <w:color w:val="FF0000"/>
        </w:rPr>
        <w:t xml:space="preserve">Ans </w:t>
      </w:r>
      <w:r>
        <w:rPr>
          <w:rFonts w:eastAsiaTheme="minorEastAsia"/>
          <w:color w:val="FF0000"/>
        </w:rPr>
        <w:t>51</w:t>
      </w:r>
      <w:r w:rsidRPr="001A0716">
        <w:rPr>
          <w:rFonts w:eastAsiaTheme="minorEastAsia"/>
          <w:color w:val="FF0000"/>
        </w:rPr>
        <w:t xml:space="preserve">… </w:t>
      </w:r>
      <w:r>
        <w:rPr>
          <w:rFonts w:eastAsiaTheme="minorEastAsia"/>
          <w:color w:val="FF0000"/>
        </w:rPr>
        <w:t xml:space="preserve">OCR </w:t>
      </w:r>
      <w:r w:rsidRPr="003D1898">
        <w:rPr>
          <w:rFonts w:eastAsiaTheme="minorEastAsia"/>
          <w:color w:val="FF0000"/>
        </w:rPr>
        <w:t>A</w:t>
      </w:r>
      <w:r>
        <w:rPr>
          <w:rFonts w:eastAsiaTheme="minorEastAsia"/>
          <w:color w:val="FF0000"/>
        </w:rPr>
        <w:t>2</w:t>
      </w:r>
      <w:r w:rsidRPr="003D1898">
        <w:rPr>
          <w:rFonts w:eastAsiaTheme="minorEastAsia"/>
          <w:color w:val="FF0000"/>
        </w:rPr>
        <w:t xml:space="preserve"> Paper </w:t>
      </w:r>
      <w:r>
        <w:rPr>
          <w:rFonts w:eastAsiaTheme="minorEastAsia"/>
          <w:color w:val="FF0000"/>
        </w:rPr>
        <w:t>1</w:t>
      </w:r>
      <w:r w:rsidRPr="003D1898">
        <w:rPr>
          <w:rFonts w:eastAsiaTheme="minorEastAsia"/>
          <w:color w:val="FF0000"/>
        </w:rPr>
        <w:t>, 20</w:t>
      </w:r>
      <w:r>
        <w:rPr>
          <w:rFonts w:eastAsiaTheme="minorEastAsia"/>
          <w:color w:val="FF0000"/>
        </w:rPr>
        <w:t>21</w:t>
      </w:r>
      <w:r w:rsidRPr="003D1898">
        <w:rPr>
          <w:rFonts w:eastAsiaTheme="minorEastAsia"/>
          <w:color w:val="FF0000"/>
        </w:rPr>
        <w:t xml:space="preserve">, Question </w:t>
      </w:r>
      <w:r>
        <w:rPr>
          <w:rFonts w:eastAsiaTheme="minorEastAsia"/>
          <w:color w:val="FF0000"/>
        </w:rPr>
        <w:t>7</w:t>
      </w:r>
      <w:r w:rsidRPr="003D1898">
        <w:rPr>
          <w:rFonts w:eastAsiaTheme="minorEastAsia"/>
          <w:color w:val="FF0000"/>
        </w:rPr>
        <w:t xml:space="preserve"> </w:t>
      </w:r>
      <w:r w:rsidRPr="001A0716">
        <w:rPr>
          <w:rFonts w:eastAsiaTheme="minorEastAsia"/>
          <w:color w:val="FF0000"/>
        </w:rPr>
        <w:t>(</w:t>
      </w:r>
      <w:hyperlink w:anchor="Qu51" w:history="1">
        <w:r w:rsidRPr="001A0716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1A0716">
        <w:rPr>
          <w:rFonts w:eastAsiaTheme="minorEastAsia"/>
          <w:color w:val="FF0000"/>
        </w:rPr>
        <w:t>)</w:t>
      </w:r>
    </w:p>
    <w:p w14:paraId="0B51BB1C" w14:textId="73BA9910" w:rsidR="006811E9" w:rsidRDefault="006811E9" w:rsidP="006B75FB">
      <w:pPr>
        <w:rPr>
          <w:rFonts w:eastAsiaTheme="minorEastAsia"/>
        </w:rPr>
      </w:pPr>
      <w:r w:rsidRPr="006811E9">
        <w:rPr>
          <w:rFonts w:eastAsiaTheme="minorEastAsia"/>
          <w:noProof/>
        </w:rPr>
        <w:drawing>
          <wp:inline distT="0" distB="0" distL="0" distR="0" wp14:anchorId="2A650436" wp14:editId="1803DDFB">
            <wp:extent cx="5731510" cy="2435225"/>
            <wp:effectExtent l="19050" t="19050" r="21590" b="222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4352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88F0102" w14:textId="01268FDC" w:rsidR="005754CD" w:rsidRDefault="005754CD" w:rsidP="006B75FB">
      <w:pPr>
        <w:rPr>
          <w:rFonts w:eastAsiaTheme="minorEastAsia"/>
        </w:rPr>
      </w:pPr>
    </w:p>
    <w:p w14:paraId="4F7EBCCA" w14:textId="19CA9162" w:rsidR="005754CD" w:rsidRDefault="005754CD" w:rsidP="005754CD">
      <w:pPr>
        <w:rPr>
          <w:rFonts w:eastAsiaTheme="minorEastAsia"/>
          <w:color w:val="FF0000"/>
        </w:rPr>
      </w:pPr>
      <w:bookmarkStart w:id="142" w:name="Ans52"/>
      <w:bookmarkEnd w:id="142"/>
      <w:r w:rsidRPr="001A0716">
        <w:rPr>
          <w:rFonts w:eastAsiaTheme="minorEastAsia"/>
          <w:color w:val="FF0000"/>
        </w:rPr>
        <w:lastRenderedPageBreak/>
        <w:t xml:space="preserve">Ans </w:t>
      </w:r>
      <w:r>
        <w:rPr>
          <w:rFonts w:eastAsiaTheme="minorEastAsia"/>
          <w:color w:val="FF0000"/>
        </w:rPr>
        <w:t>52</w:t>
      </w:r>
      <w:r w:rsidRPr="001A0716">
        <w:rPr>
          <w:rFonts w:eastAsiaTheme="minorEastAsia"/>
          <w:color w:val="FF0000"/>
        </w:rPr>
        <w:t xml:space="preserve">… </w:t>
      </w:r>
      <w:r>
        <w:rPr>
          <w:rFonts w:eastAsiaTheme="minorEastAsia"/>
          <w:color w:val="FF0000"/>
        </w:rPr>
        <w:t xml:space="preserve">OCR </w:t>
      </w:r>
      <w:r w:rsidRPr="003D1898">
        <w:rPr>
          <w:rFonts w:eastAsiaTheme="minorEastAsia"/>
          <w:color w:val="FF0000"/>
        </w:rPr>
        <w:t>A</w:t>
      </w:r>
      <w:r>
        <w:rPr>
          <w:rFonts w:eastAsiaTheme="minorEastAsia"/>
          <w:color w:val="FF0000"/>
        </w:rPr>
        <w:t>2</w:t>
      </w:r>
      <w:r w:rsidRPr="003D1898">
        <w:rPr>
          <w:rFonts w:eastAsiaTheme="minorEastAsia"/>
          <w:color w:val="FF0000"/>
        </w:rPr>
        <w:t xml:space="preserve"> Paper </w:t>
      </w:r>
      <w:r>
        <w:rPr>
          <w:rFonts w:eastAsiaTheme="minorEastAsia"/>
          <w:color w:val="FF0000"/>
        </w:rPr>
        <w:t>1</w:t>
      </w:r>
      <w:r w:rsidRPr="003D1898">
        <w:rPr>
          <w:rFonts w:eastAsiaTheme="minorEastAsia"/>
          <w:color w:val="FF0000"/>
        </w:rPr>
        <w:t>, 20</w:t>
      </w:r>
      <w:r>
        <w:rPr>
          <w:rFonts w:eastAsiaTheme="minorEastAsia"/>
          <w:color w:val="FF0000"/>
        </w:rPr>
        <w:t>19</w:t>
      </w:r>
      <w:r w:rsidRPr="003D1898">
        <w:rPr>
          <w:rFonts w:eastAsiaTheme="minorEastAsia"/>
          <w:color w:val="FF0000"/>
        </w:rPr>
        <w:t xml:space="preserve">, Question </w:t>
      </w:r>
      <w:r>
        <w:rPr>
          <w:rFonts w:eastAsiaTheme="minorEastAsia"/>
          <w:color w:val="FF0000"/>
        </w:rPr>
        <w:t>7</w:t>
      </w:r>
      <w:r w:rsidRPr="003D1898">
        <w:rPr>
          <w:rFonts w:eastAsiaTheme="minorEastAsia"/>
          <w:color w:val="FF0000"/>
        </w:rPr>
        <w:t xml:space="preserve"> </w:t>
      </w:r>
      <w:r w:rsidRPr="001A0716">
        <w:rPr>
          <w:rFonts w:eastAsiaTheme="minorEastAsia"/>
          <w:color w:val="FF0000"/>
        </w:rPr>
        <w:t>(</w:t>
      </w:r>
      <w:hyperlink w:anchor="Qu52" w:history="1">
        <w:r w:rsidRPr="001A0716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1A0716">
        <w:rPr>
          <w:rFonts w:eastAsiaTheme="minorEastAsia"/>
          <w:color w:val="FF0000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5754CD" w14:paraId="2C679CE9" w14:textId="77777777" w:rsidTr="005754CD">
        <w:tc>
          <w:tcPr>
            <w:tcW w:w="9016" w:type="dxa"/>
          </w:tcPr>
          <w:p w14:paraId="1BD3EE3F" w14:textId="1D13DF30" w:rsidR="005754CD" w:rsidRDefault="005754CD" w:rsidP="005754CD">
            <w:pPr>
              <w:rPr>
                <w:rFonts w:eastAsiaTheme="minorEastAsia"/>
                <w:color w:val="FF0000"/>
              </w:rPr>
            </w:pPr>
            <w:r w:rsidRPr="005754CD">
              <w:rPr>
                <w:rFonts w:eastAsiaTheme="minorEastAsia"/>
                <w:noProof/>
              </w:rPr>
              <w:drawing>
                <wp:inline distT="0" distB="0" distL="0" distR="0" wp14:anchorId="1E6604FD" wp14:editId="4ADA1B80">
                  <wp:extent cx="5731510" cy="3075305"/>
                  <wp:effectExtent l="0" t="0" r="2540" b="0"/>
                  <wp:docPr id="140" name="Picture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0753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754CD">
              <w:rPr>
                <w:rFonts w:eastAsiaTheme="minorEastAsia"/>
                <w:noProof/>
              </w:rPr>
              <w:drawing>
                <wp:inline distT="0" distB="0" distL="0" distR="0" wp14:anchorId="2C5DE32E" wp14:editId="28E121D8">
                  <wp:extent cx="5731510" cy="3569335"/>
                  <wp:effectExtent l="0" t="0" r="2540" b="0"/>
                  <wp:docPr id="14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5693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382A4E" w14:textId="77777777" w:rsidR="005754CD" w:rsidRDefault="005754CD" w:rsidP="005754CD">
      <w:pPr>
        <w:rPr>
          <w:rFonts w:eastAsiaTheme="minorEastAsia"/>
          <w:color w:val="FF0000"/>
        </w:rPr>
      </w:pPr>
    </w:p>
    <w:p w14:paraId="143ACEFD" w14:textId="77777777" w:rsidR="00EE794A" w:rsidRDefault="00EE794A">
      <w:pPr>
        <w:rPr>
          <w:rFonts w:eastAsiaTheme="minorEastAsia"/>
        </w:rPr>
      </w:pPr>
      <w:bookmarkStart w:id="143" w:name="Ans53"/>
      <w:bookmarkEnd w:id="143"/>
      <w:r>
        <w:rPr>
          <w:rFonts w:eastAsiaTheme="minorEastAsia"/>
        </w:rPr>
        <w:br w:type="page"/>
      </w:r>
    </w:p>
    <w:p w14:paraId="709116A4" w14:textId="1131BF27" w:rsidR="00EE794A" w:rsidRDefault="00EE794A" w:rsidP="00EE794A">
      <w:pPr>
        <w:rPr>
          <w:rFonts w:eastAsiaTheme="minorEastAsia"/>
          <w:color w:val="FF0000"/>
        </w:rPr>
      </w:pPr>
      <w:bookmarkStart w:id="144" w:name="_Hlk131144973"/>
      <w:r w:rsidRPr="00EE794A">
        <w:rPr>
          <w:rFonts w:eastAsiaTheme="minorEastAsia"/>
          <w:color w:val="FF0000"/>
        </w:rPr>
        <w:lastRenderedPageBreak/>
        <w:t>Ans 53… OCR A2 Paper 2, 2021, Question 5  (</w:t>
      </w:r>
      <w:hyperlink w:anchor="Qu53" w:history="1">
        <w:r w:rsidRPr="001F3710">
          <w:rPr>
            <w:rStyle w:val="Hyperlink"/>
            <w:rFonts w:eastAsiaTheme="minorEastAsia"/>
          </w:rPr>
          <w:t xml:space="preserve">Link to </w:t>
        </w:r>
        <w:r w:rsidR="00144DD0"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</w:p>
    <w:p w14:paraId="23DCBB35" w14:textId="15D91433" w:rsidR="00792844" w:rsidRDefault="00792844" w:rsidP="00EE794A">
      <w:pPr>
        <w:rPr>
          <w:rFonts w:eastAsiaTheme="minorEastAsia"/>
        </w:rPr>
      </w:pPr>
      <w:r w:rsidRPr="00EE794A">
        <w:rPr>
          <w:rFonts w:eastAsiaTheme="minorEastAsia"/>
          <w:noProof/>
        </w:rPr>
        <w:drawing>
          <wp:inline distT="0" distB="0" distL="0" distR="0" wp14:anchorId="1FCB714C" wp14:editId="7C9BB869">
            <wp:extent cx="5731510" cy="3855085"/>
            <wp:effectExtent l="19050" t="19050" r="21590" b="1206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85508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bookmarkEnd w:id="144"/>
    <w:p w14:paraId="43E8B8ED" w14:textId="2CC0CA1E" w:rsidR="00792844" w:rsidRDefault="00792844" w:rsidP="00EE794A">
      <w:pPr>
        <w:rPr>
          <w:rFonts w:eastAsiaTheme="minorEastAsia"/>
        </w:rPr>
      </w:pPr>
    </w:p>
    <w:p w14:paraId="31A21ADC" w14:textId="15AD5EC2" w:rsidR="00040429" w:rsidRDefault="00040429" w:rsidP="00040429">
      <w:pPr>
        <w:rPr>
          <w:rFonts w:eastAsiaTheme="minorEastAsia"/>
          <w:color w:val="FF0000"/>
        </w:rPr>
      </w:pPr>
      <w:bookmarkStart w:id="145" w:name="Ans54"/>
      <w:bookmarkStart w:id="146" w:name="_Hlk133220244"/>
      <w:bookmarkEnd w:id="145"/>
      <w:r w:rsidRPr="00EE794A">
        <w:rPr>
          <w:rFonts w:eastAsiaTheme="minorEastAsia"/>
          <w:color w:val="FF0000"/>
        </w:rPr>
        <w:t>Ans 5</w:t>
      </w:r>
      <w:r>
        <w:rPr>
          <w:rFonts w:eastAsiaTheme="minorEastAsia"/>
          <w:color w:val="FF0000"/>
        </w:rPr>
        <w:t>4</w:t>
      </w:r>
      <w:r w:rsidRPr="00EE794A">
        <w:rPr>
          <w:rFonts w:eastAsiaTheme="minorEastAsia"/>
          <w:color w:val="FF0000"/>
        </w:rPr>
        <w:t xml:space="preserve">… OCR A2 Paper </w:t>
      </w:r>
      <w:r>
        <w:rPr>
          <w:rFonts w:eastAsiaTheme="minorEastAsia"/>
          <w:color w:val="FF0000"/>
        </w:rPr>
        <w:t>1</w:t>
      </w:r>
      <w:r w:rsidRPr="00EE794A">
        <w:rPr>
          <w:rFonts w:eastAsiaTheme="minorEastAsia"/>
          <w:color w:val="FF0000"/>
        </w:rPr>
        <w:t>, 20</w:t>
      </w:r>
      <w:r>
        <w:rPr>
          <w:rFonts w:eastAsiaTheme="minorEastAsia"/>
          <w:color w:val="FF0000"/>
        </w:rPr>
        <w:t>19</w:t>
      </w:r>
      <w:r w:rsidRPr="00EE794A">
        <w:rPr>
          <w:rFonts w:eastAsiaTheme="minorEastAsia"/>
          <w:color w:val="FF0000"/>
        </w:rPr>
        <w:t xml:space="preserve">, Question </w:t>
      </w:r>
      <w:r>
        <w:rPr>
          <w:rFonts w:eastAsiaTheme="minorEastAsia"/>
          <w:color w:val="FF0000"/>
        </w:rPr>
        <w:t>12</w:t>
      </w:r>
      <w:r w:rsidRPr="00EE794A">
        <w:rPr>
          <w:rFonts w:eastAsiaTheme="minorEastAsia"/>
          <w:color w:val="FF0000"/>
        </w:rPr>
        <w:t xml:space="preserve">  (</w:t>
      </w:r>
      <w:hyperlink w:anchor="Qu54" w:history="1">
        <w:r w:rsidRPr="001F3710">
          <w:rPr>
            <w:rStyle w:val="Hyperlink"/>
            <w:rFonts w:eastAsiaTheme="minorEastAsia"/>
          </w:rPr>
          <w:t xml:space="preserve">Link to </w:t>
        </w:r>
        <w:r w:rsidR="00144DD0"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  <w:bookmarkStart w:id="147" w:name="_Hlk133220402"/>
    </w:p>
    <w:bookmarkEnd w:id="146"/>
    <w:p w14:paraId="7B16B81D" w14:textId="1EC9D627" w:rsidR="00040429" w:rsidRDefault="00040429" w:rsidP="000404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040429">
        <w:rPr>
          <w:rFonts w:eastAsiaTheme="minorEastAsia"/>
          <w:noProof/>
        </w:rPr>
        <w:drawing>
          <wp:inline distT="0" distB="0" distL="0" distR="0" wp14:anchorId="692C9B55" wp14:editId="7FE21197">
            <wp:extent cx="5731510" cy="2893695"/>
            <wp:effectExtent l="0" t="0" r="2540" b="190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893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9593B" w14:textId="66AC6B9F" w:rsidR="00040429" w:rsidRDefault="00040429" w:rsidP="000404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040429">
        <w:rPr>
          <w:rFonts w:eastAsiaTheme="minorEastAsia"/>
          <w:noProof/>
        </w:rPr>
        <w:lastRenderedPageBreak/>
        <w:drawing>
          <wp:inline distT="0" distB="0" distL="0" distR="0" wp14:anchorId="262CA1B9" wp14:editId="33A54748">
            <wp:extent cx="5731510" cy="3418840"/>
            <wp:effectExtent l="0" t="0" r="254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418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A9A420" w14:textId="0EBBB1F6" w:rsidR="00040429" w:rsidRDefault="00040429" w:rsidP="000404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040429">
        <w:rPr>
          <w:rFonts w:eastAsiaTheme="minorEastAsia"/>
          <w:noProof/>
        </w:rPr>
        <w:drawing>
          <wp:inline distT="0" distB="0" distL="0" distR="0" wp14:anchorId="4A590455" wp14:editId="480F51A3">
            <wp:extent cx="5731510" cy="3263900"/>
            <wp:effectExtent l="0" t="0" r="254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6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147"/>
    <w:p w14:paraId="4A975FE6" w14:textId="77777777" w:rsidR="00147BB0" w:rsidRDefault="00147BB0" w:rsidP="00147BB0">
      <w:pPr>
        <w:rPr>
          <w:rFonts w:eastAsiaTheme="minorEastAsia"/>
        </w:rPr>
      </w:pPr>
    </w:p>
    <w:p w14:paraId="2C46DA77" w14:textId="4C45D13E" w:rsidR="00147BB0" w:rsidRDefault="00147BB0" w:rsidP="00147BB0">
      <w:pPr>
        <w:rPr>
          <w:rFonts w:eastAsiaTheme="minorEastAsia"/>
          <w:color w:val="FF0000"/>
        </w:rPr>
      </w:pPr>
      <w:bookmarkStart w:id="148" w:name="Ans55"/>
      <w:bookmarkEnd w:id="148"/>
      <w:r w:rsidRPr="00EE794A">
        <w:rPr>
          <w:rFonts w:eastAsiaTheme="minorEastAsia"/>
          <w:color w:val="FF0000"/>
        </w:rPr>
        <w:t>Ans 5</w:t>
      </w:r>
      <w:r>
        <w:rPr>
          <w:rFonts w:eastAsiaTheme="minorEastAsia"/>
          <w:color w:val="FF0000"/>
        </w:rPr>
        <w:t>5</w:t>
      </w:r>
      <w:r w:rsidRPr="00EE794A">
        <w:rPr>
          <w:rFonts w:eastAsiaTheme="minorEastAsia"/>
          <w:color w:val="FF0000"/>
        </w:rPr>
        <w:t xml:space="preserve">… OCR A2 Paper </w:t>
      </w:r>
      <w:r>
        <w:rPr>
          <w:rFonts w:eastAsiaTheme="minorEastAsia"/>
          <w:color w:val="FF0000"/>
        </w:rPr>
        <w:t>2</w:t>
      </w:r>
      <w:r w:rsidRPr="00EE794A">
        <w:rPr>
          <w:rFonts w:eastAsiaTheme="minorEastAsia"/>
          <w:color w:val="FF0000"/>
        </w:rPr>
        <w:t>, 20</w:t>
      </w:r>
      <w:r>
        <w:rPr>
          <w:rFonts w:eastAsiaTheme="minorEastAsia"/>
          <w:color w:val="FF0000"/>
        </w:rPr>
        <w:t>20</w:t>
      </w:r>
      <w:r w:rsidRPr="00EE794A">
        <w:rPr>
          <w:rFonts w:eastAsiaTheme="minorEastAsia"/>
          <w:color w:val="FF0000"/>
        </w:rPr>
        <w:t xml:space="preserve">, Question </w:t>
      </w:r>
      <w:r>
        <w:rPr>
          <w:rFonts w:eastAsiaTheme="minorEastAsia"/>
          <w:color w:val="FF0000"/>
        </w:rPr>
        <w:t>15</w:t>
      </w:r>
      <w:r w:rsidRPr="00EE794A">
        <w:rPr>
          <w:rFonts w:eastAsiaTheme="minorEastAsia"/>
          <w:color w:val="FF0000"/>
        </w:rPr>
        <w:t xml:space="preserve">  (</w:t>
      </w:r>
      <w:hyperlink w:anchor="Qu55" w:history="1">
        <w:r w:rsidRPr="001F3710">
          <w:rPr>
            <w:rStyle w:val="Hyperlink"/>
            <w:rFonts w:eastAsiaTheme="minorEastAsia"/>
          </w:rPr>
          <w:t xml:space="preserve">Link to </w:t>
        </w:r>
        <w:r w:rsidR="00144DD0"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</w:p>
    <w:p w14:paraId="77B3EA31" w14:textId="3EFCCD26" w:rsidR="00040429" w:rsidRDefault="00147BB0" w:rsidP="00147B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147BB0">
        <w:rPr>
          <w:rFonts w:eastAsiaTheme="minorEastAsia"/>
          <w:noProof/>
          <w:color w:val="FF0000"/>
        </w:rPr>
        <w:lastRenderedPageBreak/>
        <w:drawing>
          <wp:inline distT="0" distB="0" distL="0" distR="0" wp14:anchorId="642710B8" wp14:editId="6ADFB4EF">
            <wp:extent cx="5731510" cy="375920"/>
            <wp:effectExtent l="0" t="0" r="2540" b="508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7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7BB0">
        <w:rPr>
          <w:rFonts w:eastAsiaTheme="minorEastAsia"/>
          <w:noProof/>
        </w:rPr>
        <w:drawing>
          <wp:inline distT="0" distB="0" distL="0" distR="0" wp14:anchorId="075E0407" wp14:editId="736726F1">
            <wp:extent cx="5731510" cy="3071495"/>
            <wp:effectExtent l="0" t="0" r="254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71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7BB0">
        <w:rPr>
          <w:noProof/>
        </w:rPr>
        <w:t xml:space="preserve"> </w:t>
      </w:r>
      <w:r w:rsidRPr="00147BB0">
        <w:rPr>
          <w:rFonts w:eastAsiaTheme="minorEastAsia"/>
          <w:noProof/>
        </w:rPr>
        <w:drawing>
          <wp:inline distT="0" distB="0" distL="0" distR="0" wp14:anchorId="4DFED2C2" wp14:editId="3A49F0CD">
            <wp:extent cx="5731510" cy="1026160"/>
            <wp:effectExtent l="0" t="0" r="2540" b="254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02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0667BB" w14:textId="6D0B37DC" w:rsidR="00485393" w:rsidRDefault="00485393" w:rsidP="00485393">
      <w:pPr>
        <w:rPr>
          <w:rFonts w:eastAsiaTheme="minorEastAsia"/>
          <w:color w:val="FF0000"/>
        </w:rPr>
      </w:pPr>
      <w:bookmarkStart w:id="149" w:name="Ans56"/>
      <w:bookmarkEnd w:id="149"/>
      <w:r w:rsidRPr="00EE794A">
        <w:rPr>
          <w:rFonts w:eastAsiaTheme="minorEastAsia"/>
          <w:color w:val="FF0000"/>
        </w:rPr>
        <w:t>Ans 5</w:t>
      </w:r>
      <w:r>
        <w:rPr>
          <w:rFonts w:eastAsiaTheme="minorEastAsia"/>
          <w:color w:val="FF0000"/>
        </w:rPr>
        <w:t>6</w:t>
      </w:r>
      <w:r w:rsidRPr="00EE794A">
        <w:rPr>
          <w:rFonts w:eastAsiaTheme="minorEastAsia"/>
          <w:color w:val="FF0000"/>
        </w:rPr>
        <w:t xml:space="preserve">… OCR A2 Paper </w:t>
      </w:r>
      <w:r>
        <w:rPr>
          <w:rFonts w:eastAsiaTheme="minorEastAsia"/>
          <w:color w:val="FF0000"/>
        </w:rPr>
        <w:t>2</w:t>
      </w:r>
      <w:r w:rsidRPr="00EE794A">
        <w:rPr>
          <w:rFonts w:eastAsiaTheme="minorEastAsia"/>
          <w:color w:val="FF0000"/>
        </w:rPr>
        <w:t>, 20</w:t>
      </w:r>
      <w:r>
        <w:rPr>
          <w:rFonts w:eastAsiaTheme="minorEastAsia"/>
          <w:color w:val="FF0000"/>
        </w:rPr>
        <w:t>20</w:t>
      </w:r>
      <w:r w:rsidRPr="00EE794A">
        <w:rPr>
          <w:rFonts w:eastAsiaTheme="minorEastAsia"/>
          <w:color w:val="FF0000"/>
        </w:rPr>
        <w:t xml:space="preserve">, Question </w:t>
      </w:r>
      <w:r>
        <w:rPr>
          <w:rFonts w:eastAsiaTheme="minorEastAsia"/>
          <w:color w:val="FF0000"/>
        </w:rPr>
        <w:t>7</w:t>
      </w:r>
      <w:r w:rsidRPr="00EE794A">
        <w:rPr>
          <w:rFonts w:eastAsiaTheme="minorEastAsia"/>
          <w:color w:val="FF0000"/>
        </w:rPr>
        <w:t xml:space="preserve">  (</w:t>
      </w:r>
      <w:hyperlink w:anchor="Qu56" w:history="1">
        <w:r w:rsidRPr="001F3710">
          <w:rPr>
            <w:rStyle w:val="Hyperlink"/>
            <w:rFonts w:eastAsiaTheme="minorEastAsia"/>
          </w:rPr>
          <w:t xml:space="preserve">Link to </w:t>
        </w:r>
        <w:r w:rsidR="00144DD0"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</w:p>
    <w:p w14:paraId="05D7B47A" w14:textId="0397A095" w:rsidR="00485393" w:rsidRDefault="00485393" w:rsidP="004853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485393">
        <w:rPr>
          <w:rFonts w:eastAsiaTheme="minorEastAsia"/>
          <w:noProof/>
        </w:rPr>
        <w:drawing>
          <wp:inline distT="0" distB="0" distL="0" distR="0" wp14:anchorId="281A9898" wp14:editId="40ED9BCE">
            <wp:extent cx="5731510" cy="1710055"/>
            <wp:effectExtent l="0" t="0" r="2540" b="444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710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5393">
        <w:rPr>
          <w:noProof/>
        </w:rPr>
        <w:t xml:space="preserve"> </w:t>
      </w:r>
      <w:r w:rsidRPr="00485393">
        <w:rPr>
          <w:rFonts w:eastAsiaTheme="minorEastAsia"/>
          <w:noProof/>
        </w:rPr>
        <w:drawing>
          <wp:inline distT="0" distB="0" distL="0" distR="0" wp14:anchorId="62D13A95" wp14:editId="1C0A8927">
            <wp:extent cx="5731510" cy="826770"/>
            <wp:effectExtent l="0" t="0" r="2540" b="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26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F3F3E6" w14:textId="77777777" w:rsidR="007E78BA" w:rsidRDefault="007E78BA" w:rsidP="007E78BA">
      <w:pPr>
        <w:rPr>
          <w:rFonts w:eastAsiaTheme="minorEastAsia"/>
        </w:rPr>
      </w:pPr>
    </w:p>
    <w:p w14:paraId="51D238F5" w14:textId="77777777" w:rsidR="007E78BA" w:rsidRDefault="007E78BA">
      <w:pPr>
        <w:rPr>
          <w:rFonts w:eastAsiaTheme="minorEastAsia"/>
          <w:color w:val="FF0000"/>
        </w:rPr>
      </w:pPr>
      <w:bookmarkStart w:id="150" w:name="Ans57"/>
      <w:bookmarkEnd w:id="150"/>
      <w:r>
        <w:rPr>
          <w:rFonts w:eastAsiaTheme="minorEastAsia"/>
          <w:color w:val="FF0000"/>
        </w:rPr>
        <w:br w:type="page"/>
      </w:r>
    </w:p>
    <w:p w14:paraId="59E0C413" w14:textId="594CC1DA" w:rsidR="007E78BA" w:rsidRDefault="007E78BA" w:rsidP="007E78BA">
      <w:pPr>
        <w:rPr>
          <w:rFonts w:eastAsiaTheme="minorEastAsia"/>
          <w:color w:val="FF0000"/>
        </w:rPr>
      </w:pPr>
      <w:r w:rsidRPr="00EE794A">
        <w:rPr>
          <w:rFonts w:eastAsiaTheme="minorEastAsia"/>
          <w:color w:val="FF0000"/>
        </w:rPr>
        <w:lastRenderedPageBreak/>
        <w:t>Ans 5</w:t>
      </w:r>
      <w:r>
        <w:rPr>
          <w:rFonts w:eastAsiaTheme="minorEastAsia"/>
          <w:color w:val="FF0000"/>
        </w:rPr>
        <w:t>7</w:t>
      </w:r>
      <w:r w:rsidRPr="00EE794A">
        <w:rPr>
          <w:rFonts w:eastAsiaTheme="minorEastAsia"/>
          <w:color w:val="FF0000"/>
        </w:rPr>
        <w:t xml:space="preserve">… </w:t>
      </w:r>
      <w:r w:rsidRPr="00D33123">
        <w:rPr>
          <w:rFonts w:eastAsiaTheme="minorEastAsia"/>
          <w:color w:val="FF0000"/>
        </w:rPr>
        <w:t xml:space="preserve">Edexcel Mock Set 4, Paper 2, Question 10  </w:t>
      </w:r>
      <w:r w:rsidRPr="00EE794A">
        <w:rPr>
          <w:rFonts w:eastAsiaTheme="minorEastAsia"/>
          <w:color w:val="FF0000"/>
        </w:rPr>
        <w:t>(</w:t>
      </w:r>
      <w:hyperlink w:anchor="Qu57" w:history="1">
        <w:r w:rsidRPr="001F3710">
          <w:rPr>
            <w:rStyle w:val="Hyperlink"/>
            <w:rFonts w:eastAsiaTheme="minorEastAsia"/>
          </w:rPr>
          <w:t xml:space="preserve">Link to </w:t>
        </w:r>
        <w:r w:rsidR="00144DD0"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</w:p>
    <w:p w14:paraId="1ECF011E" w14:textId="77777777" w:rsidR="007E78BA" w:rsidRDefault="007E78BA" w:rsidP="007E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D33123">
        <w:rPr>
          <w:rFonts w:eastAsiaTheme="minorEastAsia"/>
          <w:noProof/>
        </w:rPr>
        <w:drawing>
          <wp:inline distT="0" distB="0" distL="0" distR="0" wp14:anchorId="340474B0" wp14:editId="29FD43B4">
            <wp:extent cx="5731510" cy="3432175"/>
            <wp:effectExtent l="0" t="0" r="254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43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AAB2D" w14:textId="77777777" w:rsidR="007E78BA" w:rsidRDefault="007E78BA" w:rsidP="007E78B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D33123">
        <w:rPr>
          <w:rFonts w:eastAsiaTheme="minorEastAsia"/>
          <w:noProof/>
        </w:rPr>
        <w:drawing>
          <wp:inline distT="0" distB="0" distL="0" distR="0" wp14:anchorId="741B19F8" wp14:editId="4EC0272B">
            <wp:extent cx="5731510" cy="1401445"/>
            <wp:effectExtent l="0" t="0" r="2540" b="8255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401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359791" w14:textId="77777777" w:rsidR="007E78BA" w:rsidRPr="00B66315" w:rsidRDefault="007E78BA" w:rsidP="007E78BA">
      <w:pPr>
        <w:rPr>
          <w:rFonts w:eastAsiaTheme="minorEastAsia"/>
        </w:rPr>
      </w:pPr>
    </w:p>
    <w:p w14:paraId="02DF7BBA" w14:textId="0A25AA99" w:rsidR="00144DD0" w:rsidRDefault="00144DD0" w:rsidP="00144DD0">
      <w:pPr>
        <w:rPr>
          <w:rFonts w:eastAsiaTheme="minorEastAsia"/>
          <w:color w:val="FF0000"/>
        </w:rPr>
      </w:pPr>
      <w:bookmarkStart w:id="151" w:name="Ans58"/>
      <w:bookmarkEnd w:id="151"/>
      <w:r w:rsidRPr="00EE794A">
        <w:rPr>
          <w:rFonts w:eastAsiaTheme="minorEastAsia"/>
          <w:color w:val="FF0000"/>
        </w:rPr>
        <w:t>Ans 5</w:t>
      </w:r>
      <w:r>
        <w:rPr>
          <w:rFonts w:eastAsiaTheme="minorEastAsia"/>
          <w:color w:val="FF0000"/>
        </w:rPr>
        <w:t>8</w:t>
      </w:r>
      <w:r w:rsidRPr="00D33123">
        <w:rPr>
          <w:rFonts w:eastAsiaTheme="minorEastAsia"/>
          <w:color w:val="FF0000"/>
        </w:rPr>
        <w:t xml:space="preserve">… </w:t>
      </w:r>
      <w:r>
        <w:rPr>
          <w:rFonts w:eastAsiaTheme="minorEastAsia"/>
          <w:color w:val="FF0000"/>
        </w:rPr>
        <w:t xml:space="preserve">MEI Practice Papers </w:t>
      </w:r>
      <w:r w:rsidRPr="00D33123">
        <w:rPr>
          <w:rFonts w:eastAsiaTheme="minorEastAsia"/>
          <w:color w:val="FF0000"/>
        </w:rPr>
        <w:t>Set 4, Paper 2, Question 1</w:t>
      </w:r>
      <w:r>
        <w:rPr>
          <w:rFonts w:eastAsiaTheme="minorEastAsia"/>
          <w:color w:val="FF0000"/>
        </w:rPr>
        <w:t>2</w:t>
      </w:r>
      <w:r w:rsidRPr="00D33123">
        <w:rPr>
          <w:rFonts w:eastAsiaTheme="minorEastAsia"/>
          <w:color w:val="FF0000"/>
        </w:rPr>
        <w:t xml:space="preserve">  </w:t>
      </w:r>
      <w:r w:rsidRPr="00EE794A">
        <w:rPr>
          <w:rFonts w:eastAsiaTheme="minorEastAsia"/>
          <w:color w:val="FF0000"/>
        </w:rPr>
        <w:t>(</w:t>
      </w:r>
      <w:hyperlink w:anchor="Qu58" w:history="1">
        <w:r w:rsidRPr="001F3710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</w:p>
    <w:p w14:paraId="5E70B74F" w14:textId="5885B693" w:rsidR="00144DD0" w:rsidRDefault="00144DD0" w:rsidP="00144DD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144DD0">
        <w:rPr>
          <w:rFonts w:eastAsiaTheme="minorEastAsia"/>
          <w:noProof/>
        </w:rPr>
        <w:drawing>
          <wp:inline distT="0" distB="0" distL="0" distR="0" wp14:anchorId="0A466570" wp14:editId="6BC03B35">
            <wp:extent cx="5731510" cy="1208405"/>
            <wp:effectExtent l="0" t="0" r="2540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208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44DD0">
        <w:rPr>
          <w:rFonts w:eastAsiaTheme="minorEastAsia"/>
          <w:noProof/>
        </w:rPr>
        <w:drawing>
          <wp:inline distT="0" distB="0" distL="0" distR="0" wp14:anchorId="2E8C5BCA" wp14:editId="4F22AB78">
            <wp:extent cx="5731510" cy="1188720"/>
            <wp:effectExtent l="0" t="0" r="254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01064" w14:textId="77777777" w:rsidR="00EC1727" w:rsidRPr="00B66315" w:rsidRDefault="00EC1727" w:rsidP="00EC1727">
      <w:pPr>
        <w:rPr>
          <w:rFonts w:eastAsiaTheme="minorEastAsia"/>
        </w:rPr>
      </w:pPr>
    </w:p>
    <w:p w14:paraId="5221D4C6" w14:textId="5F1B1970" w:rsidR="00EC1727" w:rsidRDefault="00EC1727" w:rsidP="00EC1727">
      <w:pPr>
        <w:rPr>
          <w:rFonts w:eastAsiaTheme="minorEastAsia"/>
          <w:color w:val="FF0000"/>
        </w:rPr>
      </w:pPr>
      <w:bookmarkStart w:id="152" w:name="Ans59"/>
      <w:bookmarkEnd w:id="152"/>
      <w:r w:rsidRPr="00EE794A">
        <w:rPr>
          <w:rFonts w:eastAsiaTheme="minorEastAsia"/>
          <w:color w:val="FF0000"/>
        </w:rPr>
        <w:t>Ans 5</w:t>
      </w:r>
      <w:r>
        <w:rPr>
          <w:rFonts w:eastAsiaTheme="minorEastAsia"/>
          <w:color w:val="FF0000"/>
        </w:rPr>
        <w:t>9</w:t>
      </w:r>
      <w:r w:rsidRPr="00D33123">
        <w:rPr>
          <w:rFonts w:eastAsiaTheme="minorEastAsia"/>
          <w:color w:val="FF0000"/>
        </w:rPr>
        <w:t xml:space="preserve">… </w:t>
      </w:r>
      <w:r>
        <w:rPr>
          <w:rFonts w:eastAsiaTheme="minorEastAsia"/>
          <w:color w:val="FF0000"/>
        </w:rPr>
        <w:t xml:space="preserve">MEI Practice Papers </w:t>
      </w:r>
      <w:r w:rsidRPr="00D33123">
        <w:rPr>
          <w:rFonts w:eastAsiaTheme="minorEastAsia"/>
          <w:color w:val="FF0000"/>
        </w:rPr>
        <w:t>Set 4, Paper 2, Question 1</w:t>
      </w:r>
      <w:r>
        <w:rPr>
          <w:rFonts w:eastAsiaTheme="minorEastAsia"/>
          <w:color w:val="FF0000"/>
        </w:rPr>
        <w:t>2</w:t>
      </w:r>
      <w:r w:rsidRPr="00D33123">
        <w:rPr>
          <w:rFonts w:eastAsiaTheme="minorEastAsia"/>
          <w:color w:val="FF0000"/>
        </w:rPr>
        <w:t xml:space="preserve">  </w:t>
      </w:r>
      <w:r w:rsidRPr="00EE794A">
        <w:rPr>
          <w:rFonts w:eastAsiaTheme="minorEastAsia"/>
          <w:color w:val="FF0000"/>
        </w:rPr>
        <w:t>(</w:t>
      </w:r>
      <w:hyperlink w:anchor="Qu59" w:history="1">
        <w:r w:rsidRPr="001F3710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</w:p>
    <w:p w14:paraId="1CB9F7D4" w14:textId="6929C556" w:rsidR="00144DD0" w:rsidRDefault="00EC1727" w:rsidP="00EE794A">
      <w:pPr>
        <w:rPr>
          <w:rFonts w:eastAsiaTheme="minorEastAsia"/>
        </w:rPr>
      </w:pPr>
      <w:r w:rsidRPr="00EC1727">
        <w:rPr>
          <w:rFonts w:eastAsiaTheme="minorEastAsia"/>
          <w:noProof/>
        </w:rPr>
        <w:lastRenderedPageBreak/>
        <w:drawing>
          <wp:inline distT="0" distB="0" distL="0" distR="0" wp14:anchorId="02847160" wp14:editId="1ECA6F4C">
            <wp:extent cx="5731510" cy="2045335"/>
            <wp:effectExtent l="19050" t="19050" r="21590" b="12065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4533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E71483C" w14:textId="77777777" w:rsidR="00934FB0" w:rsidRPr="00B66315" w:rsidRDefault="00934FB0" w:rsidP="00934FB0">
      <w:pPr>
        <w:rPr>
          <w:rFonts w:eastAsiaTheme="minorEastAsia"/>
        </w:rPr>
      </w:pPr>
    </w:p>
    <w:p w14:paraId="6AECF957" w14:textId="45FD5117" w:rsidR="00934FB0" w:rsidRDefault="00934FB0" w:rsidP="00934FB0">
      <w:pPr>
        <w:rPr>
          <w:rFonts w:eastAsiaTheme="minorEastAsia"/>
          <w:color w:val="FF0000"/>
        </w:rPr>
      </w:pPr>
      <w:bookmarkStart w:id="153" w:name="Ans60"/>
      <w:bookmarkEnd w:id="153"/>
      <w:r w:rsidRPr="00EE794A">
        <w:rPr>
          <w:rFonts w:eastAsiaTheme="minorEastAsia"/>
          <w:color w:val="FF0000"/>
        </w:rPr>
        <w:t xml:space="preserve">Ans </w:t>
      </w:r>
      <w:r>
        <w:rPr>
          <w:rFonts w:eastAsiaTheme="minorEastAsia"/>
          <w:color w:val="FF0000"/>
        </w:rPr>
        <w:t>60</w:t>
      </w:r>
      <w:r w:rsidRPr="00D33123">
        <w:rPr>
          <w:rFonts w:eastAsiaTheme="minorEastAsia"/>
          <w:color w:val="FF0000"/>
        </w:rPr>
        <w:t>…</w:t>
      </w:r>
      <w:r w:rsidRPr="00934FB0">
        <w:rPr>
          <w:rFonts w:eastAsiaTheme="minorEastAsia"/>
          <w:color w:val="FF0000"/>
        </w:rPr>
        <w:t xml:space="preserve"> Edexcel Mock Papers Set 2 (2020), Paper 2, Question 14  </w:t>
      </w:r>
      <w:r w:rsidRPr="00EE794A">
        <w:rPr>
          <w:rFonts w:eastAsiaTheme="minorEastAsia"/>
          <w:color w:val="FF0000"/>
        </w:rPr>
        <w:t>(</w:t>
      </w:r>
      <w:hyperlink w:anchor="Qu60" w:history="1">
        <w:r w:rsidRPr="001F3710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934FB0" w14:paraId="741BFF8C" w14:textId="77777777" w:rsidTr="00934FB0">
        <w:tc>
          <w:tcPr>
            <w:tcW w:w="9016" w:type="dxa"/>
          </w:tcPr>
          <w:p w14:paraId="3C57170C" w14:textId="75766C20" w:rsidR="00934FB0" w:rsidRDefault="00934FB0" w:rsidP="00934FB0">
            <w:pPr>
              <w:jc w:val="center"/>
              <w:rPr>
                <w:rFonts w:eastAsiaTheme="minorEastAsia"/>
                <w:color w:val="FF0000"/>
              </w:rPr>
            </w:pPr>
            <w:r w:rsidRPr="00934FB0">
              <w:rPr>
                <w:rFonts w:eastAsiaTheme="minorEastAsia"/>
                <w:noProof/>
              </w:rPr>
              <w:drawing>
                <wp:inline distT="0" distB="0" distL="0" distR="0" wp14:anchorId="5B1EF0F9" wp14:editId="33EA860E">
                  <wp:extent cx="4380367" cy="5844540"/>
                  <wp:effectExtent l="0" t="0" r="1270" b="3810"/>
                  <wp:docPr id="165" name="Picture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88205" cy="585499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A5D54E0" w14:textId="77777777" w:rsidR="006159E6" w:rsidRPr="00B66315" w:rsidRDefault="006159E6" w:rsidP="006159E6">
      <w:pPr>
        <w:rPr>
          <w:rFonts w:eastAsiaTheme="minorEastAsia"/>
        </w:rPr>
      </w:pPr>
    </w:p>
    <w:p w14:paraId="198DF43D" w14:textId="0E28B2C8" w:rsidR="006159E6" w:rsidRDefault="006159E6" w:rsidP="006159E6">
      <w:pPr>
        <w:rPr>
          <w:rFonts w:eastAsiaTheme="minorEastAsia"/>
          <w:color w:val="FF0000"/>
        </w:rPr>
      </w:pPr>
      <w:bookmarkStart w:id="154" w:name="Ans61"/>
      <w:bookmarkStart w:id="155" w:name="_Hlk145683480"/>
      <w:bookmarkEnd w:id="154"/>
      <w:r w:rsidRPr="00EE794A">
        <w:rPr>
          <w:rFonts w:eastAsiaTheme="minorEastAsia"/>
          <w:color w:val="FF0000"/>
        </w:rPr>
        <w:t xml:space="preserve">Ans </w:t>
      </w:r>
      <w:r>
        <w:rPr>
          <w:rFonts w:eastAsiaTheme="minorEastAsia"/>
          <w:color w:val="FF0000"/>
        </w:rPr>
        <w:t>61</w:t>
      </w:r>
      <w:r w:rsidRPr="006159E6">
        <w:rPr>
          <w:rFonts w:eastAsiaTheme="minorEastAsia"/>
          <w:color w:val="FF0000"/>
        </w:rPr>
        <w:t xml:space="preserve">… adapted from Edexcel Core 3 June 2012, Question 7b  </w:t>
      </w:r>
      <w:r w:rsidRPr="00EE794A">
        <w:rPr>
          <w:rFonts w:eastAsiaTheme="minorEastAsia"/>
          <w:color w:val="FF0000"/>
        </w:rPr>
        <w:t>(</w:t>
      </w:r>
      <w:hyperlink w:anchor="Qu61" w:history="1">
        <w:r w:rsidRPr="001F3710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</w:p>
    <w:p w14:paraId="5A71804F" w14:textId="53EA3FE0" w:rsidR="00934FB0" w:rsidRDefault="006159E6" w:rsidP="00EE794A">
      <w:pPr>
        <w:rPr>
          <w:rFonts w:eastAsiaTheme="minorEastAsia"/>
        </w:rPr>
      </w:pPr>
      <w:r w:rsidRPr="006159E6">
        <w:rPr>
          <w:rFonts w:eastAsiaTheme="minorEastAsia"/>
          <w:noProof/>
        </w:rPr>
        <w:lastRenderedPageBreak/>
        <w:drawing>
          <wp:inline distT="0" distB="0" distL="0" distR="0" wp14:anchorId="5CA14466" wp14:editId="3BC913FE">
            <wp:extent cx="5731510" cy="2018030"/>
            <wp:effectExtent l="19050" t="19050" r="21590" b="2032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180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bookmarkEnd w:id="155"/>
    </w:p>
    <w:p w14:paraId="6B262174" w14:textId="77777777" w:rsidR="00B41DAF" w:rsidRDefault="00B41DAF" w:rsidP="00EE794A">
      <w:pPr>
        <w:rPr>
          <w:rFonts w:eastAsiaTheme="minorEastAsia"/>
        </w:rPr>
      </w:pPr>
    </w:p>
    <w:p w14:paraId="6745ABF4" w14:textId="7D2BF53F" w:rsidR="00B41DAF" w:rsidRDefault="00B41DAF" w:rsidP="00B41DAF">
      <w:pPr>
        <w:rPr>
          <w:rFonts w:eastAsiaTheme="minorEastAsia"/>
          <w:color w:val="FF0000"/>
        </w:rPr>
      </w:pPr>
      <w:bookmarkStart w:id="156" w:name="Ans62"/>
      <w:bookmarkEnd w:id="156"/>
      <w:r w:rsidRPr="00EE794A">
        <w:rPr>
          <w:rFonts w:eastAsiaTheme="minorEastAsia"/>
          <w:color w:val="FF0000"/>
        </w:rPr>
        <w:t xml:space="preserve">Ans </w:t>
      </w:r>
      <w:r>
        <w:rPr>
          <w:rFonts w:eastAsiaTheme="minorEastAsia"/>
          <w:color w:val="FF0000"/>
        </w:rPr>
        <w:t>62</w:t>
      </w:r>
      <w:r w:rsidRPr="006159E6">
        <w:rPr>
          <w:rFonts w:eastAsiaTheme="minorEastAsia"/>
          <w:color w:val="FF0000"/>
        </w:rPr>
        <w:t xml:space="preserve">… </w:t>
      </w:r>
      <w:r w:rsidRPr="0025165E">
        <w:rPr>
          <w:rFonts w:eastAsiaTheme="minorEastAsia"/>
          <w:color w:val="FF0000"/>
        </w:rPr>
        <w:t>adapted from Edexcel Sample Paper 2 June 2012, Question 8</w:t>
      </w:r>
      <w:r w:rsidRPr="006159E6">
        <w:rPr>
          <w:rFonts w:eastAsiaTheme="minorEastAsia"/>
          <w:color w:val="FF0000"/>
        </w:rPr>
        <w:t xml:space="preserve">  </w:t>
      </w:r>
      <w:r w:rsidRPr="00EE794A">
        <w:rPr>
          <w:rFonts w:eastAsiaTheme="minorEastAsia"/>
          <w:color w:val="FF0000"/>
        </w:rPr>
        <w:t>(</w:t>
      </w:r>
      <w:hyperlink w:anchor="Qu62" w:history="1">
        <w:r w:rsidRPr="001F3710">
          <w:rPr>
            <w:rStyle w:val="Hyperlink"/>
            <w:rFonts w:eastAsiaTheme="minorEastAsia"/>
          </w:rPr>
          <w:t xml:space="preserve">Link to </w:t>
        </w:r>
        <w:r>
          <w:rPr>
            <w:rStyle w:val="Hyperlink"/>
            <w:rFonts w:eastAsiaTheme="minorEastAsia"/>
          </w:rPr>
          <w:t>question</w:t>
        </w:r>
      </w:hyperlink>
      <w:r w:rsidRPr="00EE794A">
        <w:rPr>
          <w:rFonts w:eastAsiaTheme="minorEastAsia"/>
          <w:color w:val="FF0000"/>
        </w:rPr>
        <w:t>)</w:t>
      </w:r>
    </w:p>
    <w:p w14:paraId="5B33A4C9" w14:textId="2F15CC3D" w:rsidR="00B41DAF" w:rsidRDefault="00B41DAF" w:rsidP="00EE794A">
      <w:pPr>
        <w:rPr>
          <w:rFonts w:eastAsiaTheme="minorEastAsia"/>
        </w:rPr>
      </w:pPr>
      <w:r w:rsidRPr="0025165E">
        <w:rPr>
          <w:rFonts w:eastAsiaTheme="minorEastAsia"/>
          <w:noProof/>
        </w:rPr>
        <w:drawing>
          <wp:inline distT="0" distB="0" distL="0" distR="0" wp14:anchorId="72490577" wp14:editId="73C9DDD0">
            <wp:extent cx="5731510" cy="4193540"/>
            <wp:effectExtent l="19050" t="19050" r="21590" b="1651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935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097F373" w14:textId="77777777" w:rsidR="003562EB" w:rsidRDefault="003562EB" w:rsidP="00EE794A">
      <w:pPr>
        <w:rPr>
          <w:rFonts w:eastAsiaTheme="minorEastAsia"/>
        </w:rPr>
      </w:pPr>
    </w:p>
    <w:p w14:paraId="1EA64CBD" w14:textId="77777777" w:rsidR="003562EB" w:rsidRDefault="003562EB">
      <w:pPr>
        <w:rPr>
          <w:rFonts w:eastAsiaTheme="minorEastAsia"/>
          <w:color w:val="FF0000"/>
        </w:rPr>
      </w:pPr>
      <w:bookmarkStart w:id="157" w:name="Ans63"/>
      <w:bookmarkEnd w:id="157"/>
      <w:r>
        <w:rPr>
          <w:rFonts w:eastAsiaTheme="minorEastAsia"/>
          <w:color w:val="FF0000"/>
        </w:rPr>
        <w:br w:type="page"/>
      </w:r>
    </w:p>
    <w:p w14:paraId="2E60B105" w14:textId="7F55EE5C" w:rsidR="003562EB" w:rsidRDefault="003562EB" w:rsidP="00EE794A">
      <w:pPr>
        <w:rPr>
          <w:rFonts w:eastAsiaTheme="minorEastAsia"/>
          <w:color w:val="FF0000"/>
        </w:rPr>
      </w:pPr>
      <w:bookmarkStart w:id="158" w:name="_Hlk161924756"/>
      <w:r w:rsidRPr="003562EB">
        <w:rPr>
          <w:rFonts w:eastAsiaTheme="minorEastAsia"/>
          <w:color w:val="FF0000"/>
        </w:rPr>
        <w:lastRenderedPageBreak/>
        <w:t>Qu 63… OCR A2 Paper 1 June 2020 - Question 9  (</w:t>
      </w:r>
      <w:hyperlink w:anchor="Qu63" w:history="1">
        <w:r w:rsidRPr="003562EB">
          <w:rPr>
            <w:rStyle w:val="Hyperlink"/>
            <w:rFonts w:eastAsiaTheme="minorEastAsia"/>
          </w:rPr>
          <w:t>Link to Question</w:t>
        </w:r>
      </w:hyperlink>
      <w:r w:rsidRPr="003562EB">
        <w:rPr>
          <w:rFonts w:eastAsiaTheme="minorEastAsia"/>
          <w:color w:val="FF0000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3562EB" w14:paraId="447B223E" w14:textId="77777777" w:rsidTr="003562EB">
        <w:tc>
          <w:tcPr>
            <w:tcW w:w="9016" w:type="dxa"/>
          </w:tcPr>
          <w:p w14:paraId="29FC05E6" w14:textId="17B66DE0" w:rsidR="003562EB" w:rsidRDefault="003562EB" w:rsidP="00EE794A">
            <w:pPr>
              <w:rPr>
                <w:rFonts w:eastAsiaTheme="minorEastAsia"/>
              </w:rPr>
            </w:pPr>
            <w:r w:rsidRPr="003562EB">
              <w:rPr>
                <w:rFonts w:eastAsiaTheme="minorEastAsia"/>
                <w:noProof/>
              </w:rPr>
              <mc:AlternateContent>
                <mc:Choice Requires="wpg">
                  <w:drawing>
                    <wp:inline distT="0" distB="0" distL="0" distR="0" wp14:anchorId="4CA1DDDA" wp14:editId="0EF59B5D">
                      <wp:extent cx="5600700" cy="2897036"/>
                      <wp:effectExtent l="0" t="0" r="0" b="0"/>
                      <wp:docPr id="180" name="Group 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600700" cy="2897036"/>
                                <a:chOff x="0" y="0"/>
                                <a:chExt cx="10647749" cy="550936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81" name="Picture 18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497029" y="0"/>
                                  <a:ext cx="10150720" cy="38103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82" name="Picture 182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488151" y="228247"/>
                                  <a:ext cx="10150720" cy="528111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83" name="Picture 183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8"/>
                                <a:srcRect t="54365" r="94289" b="36671"/>
                                <a:stretch/>
                              </pic:blipFill>
                              <pic:spPr>
                                <a:xfrm>
                                  <a:off x="8876" y="0"/>
                                  <a:ext cx="479273" cy="46345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84" name="Picture 184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78"/>
                                <a:srcRect t="63329" r="94288" b="27708"/>
                                <a:stretch/>
                              </pic:blipFill>
                              <pic:spPr>
                                <a:xfrm>
                                  <a:off x="0" y="3382439"/>
                                  <a:ext cx="479273" cy="46345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EAB5934" id="Group 7" o:spid="_x0000_s1026" style="width:441pt;height:228.1pt;mso-position-horizontal-relative:char;mso-position-vertical-relative:line" coordsize="106477,550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">
                      <v:shape id="Picture 181" o:spid="_x0000_s1027" type="#_x0000_t75" style="position:absolute;left:4970;width:101507;height:38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">
                        <v:imagedata r:id="rId228" o:title=""/>
                      </v:shape>
                      <v:shape id="Picture 182" o:spid="_x0000_s1028" type="#_x0000_t75" style="position:absolute;left:4881;top:2282;width:101507;height:528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">
                        <v:imagedata r:id="rId229" o:title=""/>
                      </v:shape>
                      <v:shape id="Picture 183" o:spid="_x0000_s1029" type="#_x0000_t75" style="position:absolute;left:88;width:4793;height:46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">
                        <v:imagedata r:id="rId79" o:title="" croptop="35629f" cropbottom="24033f" cropright="61793f"/>
                      </v:shape>
                      <v:shape id="Picture 184" o:spid="_x0000_s1030" type="#_x0000_t75" style="position:absolute;top:33824;width:4792;height:463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">
                        <v:imagedata r:id="rId79" o:title="" croptop="41503f" cropbottom="18159f" cropright="61793f"/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14:paraId="77E57CFD" w14:textId="5EF92968" w:rsidR="003562EB" w:rsidRDefault="003562EB" w:rsidP="00EE794A">
      <w:pPr>
        <w:rPr>
          <w:rFonts w:eastAsiaTheme="minorEastAsia"/>
        </w:rPr>
      </w:pPr>
    </w:p>
    <w:p w14:paraId="2F059169" w14:textId="0E7C3D0F" w:rsidR="00E857FD" w:rsidRDefault="00E857FD" w:rsidP="00E857FD">
      <w:pPr>
        <w:rPr>
          <w:rFonts w:eastAsiaTheme="minorEastAsia"/>
          <w:color w:val="FF0000"/>
        </w:rPr>
      </w:pPr>
      <w:bookmarkStart w:id="159" w:name="Ans64"/>
      <w:bookmarkEnd w:id="159"/>
      <w:r w:rsidRPr="003562EB">
        <w:rPr>
          <w:rFonts w:eastAsiaTheme="minorEastAsia"/>
          <w:color w:val="FF0000"/>
        </w:rPr>
        <w:t>Qu 6</w:t>
      </w:r>
      <w:r>
        <w:rPr>
          <w:rFonts w:eastAsiaTheme="minorEastAsia"/>
          <w:color w:val="FF0000"/>
        </w:rPr>
        <w:t>4</w:t>
      </w:r>
      <w:r w:rsidRPr="003562EB">
        <w:rPr>
          <w:rFonts w:eastAsiaTheme="minorEastAsia"/>
          <w:color w:val="FF0000"/>
        </w:rPr>
        <w:t xml:space="preserve">… </w:t>
      </w:r>
      <w:r>
        <w:rPr>
          <w:rFonts w:eastAsiaTheme="minorEastAsia"/>
          <w:color w:val="FF0000"/>
        </w:rPr>
        <w:t>A great question from a long time ago</w:t>
      </w:r>
      <w:r w:rsidRPr="003562EB">
        <w:rPr>
          <w:rFonts w:eastAsiaTheme="minorEastAsia"/>
          <w:color w:val="FF0000"/>
        </w:rPr>
        <w:t xml:space="preserve">  (</w:t>
      </w:r>
      <w:hyperlink w:anchor="Qu64" w:history="1">
        <w:r w:rsidRPr="003562EB">
          <w:rPr>
            <w:rStyle w:val="Hyperlink"/>
            <w:rFonts w:eastAsiaTheme="minorEastAsia"/>
          </w:rPr>
          <w:t>Link to Question</w:t>
        </w:r>
      </w:hyperlink>
      <w:r w:rsidRPr="003562EB">
        <w:rPr>
          <w:rFonts w:eastAsiaTheme="minorEastAsia"/>
          <w:color w:val="FF0000"/>
        </w:rPr>
        <w:t>)</w:t>
      </w:r>
    </w:p>
    <w:p w14:paraId="30D3237F" w14:textId="52ED9B99" w:rsidR="00E857FD" w:rsidRPr="00E857FD" w:rsidRDefault="00E857FD" w:rsidP="00E857FD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left="142" w:firstLine="207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(x)≤2</m:t>
        </m:r>
      </m:oMath>
    </w:p>
    <w:p w14:paraId="0C51D8F9" w14:textId="77777777" w:rsidR="00E857FD" w:rsidRPr="00E857FD" w:rsidRDefault="00E857FD" w:rsidP="00E857FD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left="142" w:firstLine="207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f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4</m:t>
            </m:r>
          </m:e>
        </m:d>
        <m:r>
          <w:rPr>
            <w:rFonts w:ascii="Cambria Math" w:eastAsiaTheme="minorEastAsia" w:hAnsi="Cambria Math"/>
          </w:rPr>
          <m:t>=2</m:t>
        </m:r>
      </m:oMath>
    </w:p>
    <w:p w14:paraId="635C8F7C" w14:textId="10223B83" w:rsidR="00E857FD" w:rsidRPr="00E857FD" w:rsidRDefault="00E857FD" w:rsidP="00E857FD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left="142" w:firstLine="207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0&lt;k≤2</m:t>
        </m:r>
      </m:oMath>
    </w:p>
    <w:p w14:paraId="025E2FEE" w14:textId="77777777" w:rsidR="007C7794" w:rsidRPr="00CA29B9" w:rsidRDefault="007C7794" w:rsidP="007C7794">
      <w:pPr>
        <w:rPr>
          <w:rFonts w:eastAsiaTheme="minorEastAsia"/>
        </w:rPr>
      </w:pPr>
      <w:bookmarkStart w:id="160" w:name="_Hlk166163835"/>
      <w:bookmarkEnd w:id="158"/>
    </w:p>
    <w:p w14:paraId="7261744E" w14:textId="6812E8D8" w:rsidR="007C7794" w:rsidRPr="00CA29B9" w:rsidRDefault="007C7794" w:rsidP="007C7794">
      <w:pPr>
        <w:rPr>
          <w:rFonts w:eastAsiaTheme="minorEastAsia"/>
        </w:rPr>
      </w:pPr>
      <w:bookmarkStart w:id="161" w:name="Ans65"/>
      <w:bookmarkEnd w:id="161"/>
      <w:r w:rsidRPr="00CA29B9">
        <w:rPr>
          <w:rFonts w:eastAsiaTheme="minorEastAsia"/>
          <w:color w:val="FF0000"/>
        </w:rPr>
        <w:t>Qu 65… Edexcel A2 Paper 3 Statistics June 2021 - Question 6  (</w:t>
      </w:r>
      <w:hyperlink w:anchor="Qu65" w:history="1">
        <w:r w:rsidRPr="007C7794">
          <w:rPr>
            <w:rStyle w:val="Hyperlink"/>
            <w:rFonts w:eastAsiaTheme="minorEastAsia"/>
          </w:rPr>
          <w:t>Link to Question</w:t>
        </w:r>
      </w:hyperlink>
      <w:r w:rsidRPr="00CA29B9">
        <w:rPr>
          <w:rFonts w:eastAsiaTheme="minorEastAsia"/>
          <w:color w:val="FF0000"/>
        </w:rPr>
        <w:t>)</w:t>
      </w:r>
    </w:p>
    <w:p w14:paraId="1FB7D30B" w14:textId="77777777" w:rsidR="007C7794" w:rsidRPr="00CA29B9" w:rsidRDefault="007C7794" w:rsidP="007C7794">
      <w:pPr>
        <w:rPr>
          <w:rFonts w:eastAsiaTheme="minorEastAsia"/>
        </w:rPr>
      </w:pPr>
      <w:r w:rsidRPr="00CA29B9">
        <w:rPr>
          <w:rFonts w:eastAsiaTheme="minorEastAsia"/>
          <w:noProof/>
        </w:rPr>
        <w:drawing>
          <wp:inline distT="0" distB="0" distL="0" distR="0" wp14:anchorId="1FFC81B6" wp14:editId="3508EAAD">
            <wp:extent cx="5731510" cy="1291590"/>
            <wp:effectExtent l="19050" t="19050" r="21590" b="2286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2915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DB597A0" w14:textId="77777777" w:rsidR="0069630B" w:rsidRPr="00CA29B9" w:rsidRDefault="0069630B" w:rsidP="0069630B">
      <w:pPr>
        <w:rPr>
          <w:rFonts w:eastAsiaTheme="minorEastAsia"/>
        </w:rPr>
      </w:pPr>
    </w:p>
    <w:p w14:paraId="23AF039F" w14:textId="77777777" w:rsidR="005D1837" w:rsidRDefault="005D1837">
      <w:pPr>
        <w:rPr>
          <w:rFonts w:eastAsiaTheme="minorEastAsia"/>
          <w:color w:val="FF0000"/>
        </w:rPr>
      </w:pPr>
      <w:bookmarkStart w:id="162" w:name="Ans66"/>
      <w:bookmarkEnd w:id="162"/>
      <w:r>
        <w:rPr>
          <w:rFonts w:eastAsiaTheme="minorEastAsia"/>
          <w:color w:val="FF0000"/>
        </w:rPr>
        <w:br w:type="page"/>
      </w:r>
    </w:p>
    <w:p w14:paraId="5A86847A" w14:textId="6A5D9877" w:rsidR="0069630B" w:rsidRPr="00CA29B9" w:rsidRDefault="0069630B" w:rsidP="0069630B">
      <w:pPr>
        <w:rPr>
          <w:rFonts w:eastAsiaTheme="minorEastAsia"/>
        </w:rPr>
      </w:pPr>
      <w:bookmarkStart w:id="163" w:name="_Hlk166246873"/>
      <w:r w:rsidRPr="00CA29B9">
        <w:rPr>
          <w:rFonts w:eastAsiaTheme="minorEastAsia"/>
          <w:color w:val="FF0000"/>
        </w:rPr>
        <w:lastRenderedPageBreak/>
        <w:t>Qu 6</w:t>
      </w:r>
      <w:r>
        <w:rPr>
          <w:rFonts w:eastAsiaTheme="minorEastAsia"/>
          <w:color w:val="FF0000"/>
        </w:rPr>
        <w:t>6</w:t>
      </w:r>
      <w:r w:rsidRPr="00CA29B9">
        <w:rPr>
          <w:rFonts w:eastAsiaTheme="minorEastAsia"/>
          <w:color w:val="FF0000"/>
        </w:rPr>
        <w:t xml:space="preserve">… </w:t>
      </w:r>
      <w:r>
        <w:rPr>
          <w:rFonts w:eastAsiaTheme="minorEastAsia"/>
          <w:color w:val="FF0000"/>
        </w:rPr>
        <w:t xml:space="preserve">OCR </w:t>
      </w:r>
      <w:r w:rsidRPr="00CA29B9">
        <w:rPr>
          <w:rFonts w:eastAsiaTheme="minorEastAsia"/>
          <w:color w:val="FF0000"/>
        </w:rPr>
        <w:t>A</w:t>
      </w:r>
      <w:r>
        <w:rPr>
          <w:rFonts w:eastAsiaTheme="minorEastAsia"/>
          <w:color w:val="FF0000"/>
        </w:rPr>
        <w:t>S</w:t>
      </w:r>
      <w:r w:rsidRPr="00CA29B9">
        <w:rPr>
          <w:rFonts w:eastAsiaTheme="minorEastAsia"/>
          <w:color w:val="FF0000"/>
        </w:rPr>
        <w:t xml:space="preserve"> Paper 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June 202</w:t>
      </w:r>
      <w:r>
        <w:rPr>
          <w:rFonts w:eastAsiaTheme="minorEastAsia"/>
          <w:color w:val="FF0000"/>
        </w:rPr>
        <w:t>3</w:t>
      </w:r>
      <w:r w:rsidRPr="00CA29B9">
        <w:rPr>
          <w:rFonts w:eastAsiaTheme="minorEastAsia"/>
          <w:color w:val="FF0000"/>
        </w:rPr>
        <w:t xml:space="preserve"> - Question </w:t>
      </w:r>
      <w:r>
        <w:rPr>
          <w:rFonts w:eastAsiaTheme="minorEastAsia"/>
          <w:color w:val="FF0000"/>
        </w:rPr>
        <w:t>8</w:t>
      </w:r>
      <w:r w:rsidRPr="00CA29B9">
        <w:rPr>
          <w:rFonts w:eastAsiaTheme="minorEastAsia"/>
          <w:color w:val="FF0000"/>
        </w:rPr>
        <w:t xml:space="preserve">  (</w:t>
      </w:r>
      <w:hyperlink w:anchor="Qu66" w:history="1">
        <w:r w:rsidRPr="007C7794">
          <w:rPr>
            <w:rStyle w:val="Hyperlink"/>
            <w:rFonts w:eastAsiaTheme="minorEastAsia"/>
          </w:rPr>
          <w:t>Link to Question</w:t>
        </w:r>
      </w:hyperlink>
      <w:r w:rsidRPr="00CA29B9">
        <w:rPr>
          <w:rFonts w:eastAsiaTheme="minorEastAsia"/>
          <w:color w:val="FF0000"/>
        </w:rPr>
        <w:t>)</w:t>
      </w:r>
    </w:p>
    <w:p w14:paraId="759534BA" w14:textId="4AAE6D5A" w:rsidR="0069630B" w:rsidRPr="00CA29B9" w:rsidRDefault="0069630B" w:rsidP="0069630B">
      <w:pPr>
        <w:rPr>
          <w:rFonts w:eastAsiaTheme="minorEastAsia"/>
        </w:rPr>
      </w:pPr>
      <w:r w:rsidRPr="0069630B">
        <w:rPr>
          <w:rFonts w:eastAsiaTheme="minorEastAsia"/>
          <w:noProof/>
        </w:rPr>
        <w:drawing>
          <wp:inline distT="0" distB="0" distL="0" distR="0" wp14:anchorId="20A5E413" wp14:editId="072C7B82">
            <wp:extent cx="5731510" cy="2811145"/>
            <wp:effectExtent l="19050" t="19050" r="21590" b="27305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8111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4018AC3" w14:textId="5F3BA5D7" w:rsidR="00C9169B" w:rsidRDefault="00C9169B">
      <w:pPr>
        <w:rPr>
          <w:rFonts w:eastAsiaTheme="minorEastAsia"/>
          <w:color w:val="FF0000"/>
        </w:rPr>
      </w:pPr>
      <w:bookmarkStart w:id="164" w:name="Ans67"/>
      <w:bookmarkEnd w:id="164"/>
    </w:p>
    <w:p w14:paraId="55BDB88B" w14:textId="77777777" w:rsidR="005D1837" w:rsidRDefault="005D1837">
      <w:pPr>
        <w:rPr>
          <w:rFonts w:eastAsiaTheme="minorEastAsia"/>
          <w:color w:val="FF0000"/>
        </w:rPr>
      </w:pPr>
      <w:r>
        <w:rPr>
          <w:rFonts w:eastAsiaTheme="minorEastAsia"/>
          <w:color w:val="FF0000"/>
        </w:rPr>
        <w:br w:type="page"/>
      </w:r>
    </w:p>
    <w:p w14:paraId="6DC3B348" w14:textId="2A3BDDEE" w:rsidR="0069630B" w:rsidRPr="00CA29B9" w:rsidRDefault="0069630B" w:rsidP="0069630B">
      <w:pPr>
        <w:rPr>
          <w:rFonts w:eastAsiaTheme="minorEastAsia"/>
        </w:rPr>
      </w:pPr>
      <w:r w:rsidRPr="00CA29B9">
        <w:rPr>
          <w:rFonts w:eastAsiaTheme="minorEastAsia"/>
          <w:color w:val="FF0000"/>
        </w:rPr>
        <w:lastRenderedPageBreak/>
        <w:t>Qu 6</w:t>
      </w:r>
      <w:r>
        <w:rPr>
          <w:rFonts w:eastAsiaTheme="minorEastAsia"/>
          <w:color w:val="FF0000"/>
        </w:rPr>
        <w:t>7</w:t>
      </w:r>
      <w:r w:rsidRPr="00CA29B9">
        <w:rPr>
          <w:rFonts w:eastAsiaTheme="minorEastAsia"/>
          <w:color w:val="FF0000"/>
        </w:rPr>
        <w:t xml:space="preserve">… </w:t>
      </w:r>
      <w:r>
        <w:rPr>
          <w:rFonts w:eastAsiaTheme="minorEastAsia"/>
          <w:color w:val="FF0000"/>
        </w:rPr>
        <w:t xml:space="preserve">OCR </w:t>
      </w:r>
      <w:r w:rsidRPr="00CA29B9">
        <w:rPr>
          <w:rFonts w:eastAsiaTheme="minorEastAsia"/>
          <w:color w:val="FF0000"/>
        </w:rPr>
        <w:t>A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Paper 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June 202</w:t>
      </w:r>
      <w:r>
        <w:rPr>
          <w:rFonts w:eastAsiaTheme="minorEastAsia"/>
          <w:color w:val="FF0000"/>
        </w:rPr>
        <w:t>3</w:t>
      </w:r>
      <w:r w:rsidRPr="00CA29B9">
        <w:rPr>
          <w:rFonts w:eastAsiaTheme="minorEastAsia"/>
          <w:color w:val="FF0000"/>
        </w:rPr>
        <w:t xml:space="preserve"> - Question </w:t>
      </w:r>
      <w:r>
        <w:rPr>
          <w:rFonts w:eastAsiaTheme="minorEastAsia"/>
          <w:color w:val="FF0000"/>
        </w:rPr>
        <w:t>12</w:t>
      </w:r>
      <w:r w:rsidRPr="00CA29B9">
        <w:rPr>
          <w:rFonts w:eastAsiaTheme="minorEastAsia"/>
          <w:color w:val="FF0000"/>
        </w:rPr>
        <w:t xml:space="preserve">  (</w:t>
      </w:r>
      <w:hyperlink w:anchor="Qu67" w:history="1">
        <w:r w:rsidRPr="007C7794">
          <w:rPr>
            <w:rStyle w:val="Hyperlink"/>
            <w:rFonts w:eastAsiaTheme="minorEastAsia"/>
          </w:rPr>
          <w:t>Link to Question</w:t>
        </w:r>
      </w:hyperlink>
      <w:r w:rsidRPr="00CA29B9">
        <w:rPr>
          <w:rFonts w:eastAsiaTheme="minorEastAsia"/>
          <w:color w:val="FF0000"/>
        </w:rPr>
        <w:t>)</w:t>
      </w:r>
    </w:p>
    <w:p w14:paraId="07C1D329" w14:textId="07AB41DF" w:rsidR="0069630B" w:rsidRPr="00CA29B9" w:rsidRDefault="00C9169B" w:rsidP="0069630B">
      <w:pPr>
        <w:rPr>
          <w:rFonts w:eastAsiaTheme="minorEastAsia"/>
        </w:rPr>
      </w:pPr>
      <w:r>
        <w:rPr>
          <w:rFonts w:eastAsiaTheme="minorEastAsia"/>
          <w:noProof/>
        </w:rPr>
        <w:drawing>
          <wp:inline distT="0" distB="0" distL="0" distR="0" wp14:anchorId="500AB232" wp14:editId="3A35180F">
            <wp:extent cx="5731510" cy="6466840"/>
            <wp:effectExtent l="19050" t="19050" r="21590" b="10160"/>
            <wp:docPr id="193" name="Picture 193" descr="A page of a math book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Picture 193" descr="A page of a math book&#10;&#10;Description automatically generated with medium confidence"/>
                    <pic:cNvPicPr/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4668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bookmarkEnd w:id="160"/>
    <w:p w14:paraId="05DDDC42" w14:textId="77777777" w:rsidR="0046787E" w:rsidRDefault="0046787E" w:rsidP="0046787E">
      <w:pPr>
        <w:rPr>
          <w:rFonts w:eastAsiaTheme="minorEastAsia"/>
          <w:color w:val="FF0000"/>
        </w:rPr>
      </w:pPr>
    </w:p>
    <w:p w14:paraId="68FE99ED" w14:textId="77777777" w:rsidR="00547199" w:rsidRDefault="00547199">
      <w:pPr>
        <w:rPr>
          <w:rFonts w:eastAsiaTheme="minorEastAsia"/>
          <w:color w:val="FF0000"/>
        </w:rPr>
      </w:pPr>
      <w:bookmarkStart w:id="165" w:name="Ans68"/>
      <w:bookmarkEnd w:id="165"/>
      <w:r>
        <w:rPr>
          <w:rFonts w:eastAsiaTheme="minorEastAsia"/>
          <w:color w:val="FF0000"/>
        </w:rPr>
        <w:br w:type="page"/>
      </w:r>
    </w:p>
    <w:p w14:paraId="6700032B" w14:textId="6111FEDC" w:rsidR="00931949" w:rsidRDefault="0046787E" w:rsidP="0046787E">
      <w:pPr>
        <w:rPr>
          <w:rFonts w:eastAsiaTheme="minorEastAsia"/>
          <w:color w:val="FF0000"/>
        </w:rPr>
      </w:pPr>
      <w:r w:rsidRPr="00CA29B9">
        <w:rPr>
          <w:rFonts w:eastAsiaTheme="minorEastAsia"/>
          <w:color w:val="FF0000"/>
        </w:rPr>
        <w:lastRenderedPageBreak/>
        <w:t>Qu 6</w:t>
      </w:r>
      <w:r>
        <w:rPr>
          <w:rFonts w:eastAsiaTheme="minorEastAsia"/>
          <w:color w:val="FF0000"/>
        </w:rPr>
        <w:t>8</w:t>
      </w:r>
      <w:r w:rsidRPr="00CA29B9">
        <w:rPr>
          <w:rFonts w:eastAsiaTheme="minorEastAsia"/>
          <w:color w:val="FF0000"/>
        </w:rPr>
        <w:t xml:space="preserve">… </w:t>
      </w:r>
      <w:r>
        <w:rPr>
          <w:rFonts w:eastAsiaTheme="minorEastAsia"/>
          <w:color w:val="FF0000"/>
        </w:rPr>
        <w:t xml:space="preserve">OCR </w:t>
      </w:r>
      <w:r w:rsidRPr="00CA29B9">
        <w:rPr>
          <w:rFonts w:eastAsiaTheme="minorEastAsia"/>
          <w:color w:val="FF0000"/>
        </w:rPr>
        <w:t>A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Paper 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June 202</w:t>
      </w:r>
      <w:r w:rsidR="00931949"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- Question </w:t>
      </w:r>
      <w:r w:rsidR="00931949">
        <w:rPr>
          <w:rFonts w:eastAsiaTheme="minorEastAsia"/>
          <w:color w:val="FF0000"/>
        </w:rPr>
        <w:t>8</w:t>
      </w:r>
      <w:r w:rsidRPr="00CA29B9">
        <w:rPr>
          <w:rFonts w:eastAsiaTheme="minorEastAsia"/>
          <w:color w:val="FF0000"/>
        </w:rPr>
        <w:t xml:space="preserve">  (</w:t>
      </w:r>
      <w:hyperlink w:anchor="Qu68" w:history="1">
        <w:r w:rsidRPr="007C7794">
          <w:rPr>
            <w:rStyle w:val="Hyperlink"/>
            <w:rFonts w:eastAsiaTheme="minorEastAsia"/>
          </w:rPr>
          <w:t>Link to Question</w:t>
        </w:r>
      </w:hyperlink>
      <w:r w:rsidRPr="00CA29B9">
        <w:rPr>
          <w:rFonts w:eastAsiaTheme="minorEastAsia"/>
          <w:color w:val="FF0000"/>
        </w:rPr>
        <w:t>)</w:t>
      </w:r>
    </w:p>
    <w:p w14:paraId="285EFFDE" w14:textId="5F8AB2F3" w:rsidR="00931949" w:rsidRDefault="00547199" w:rsidP="0046787E">
      <w:pPr>
        <w:rPr>
          <w:rFonts w:eastAsiaTheme="minorEastAsia"/>
          <w:color w:val="FF0000"/>
        </w:rPr>
      </w:pPr>
      <w:r>
        <w:rPr>
          <w:rFonts w:eastAsiaTheme="minorEastAsia"/>
          <w:noProof/>
        </w:rPr>
        <w:drawing>
          <wp:inline distT="0" distB="0" distL="0" distR="0" wp14:anchorId="57185B89" wp14:editId="2747AA48">
            <wp:extent cx="5510254" cy="6425375"/>
            <wp:effectExtent l="19050" t="19050" r="14605" b="13970"/>
            <wp:docPr id="198" name="Picture 198" descr="A paper with math equation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Picture 198" descr="A paper with math equations&#10;&#10;Description automatically generated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5010" cy="644258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4BFE8D1" w14:textId="2EAC705A" w:rsidR="0046787E" w:rsidRPr="00CA29B9" w:rsidRDefault="00547199" w:rsidP="0046787E">
      <w:pPr>
        <w:rPr>
          <w:rFonts w:eastAsiaTheme="minorEastAsia"/>
        </w:rPr>
      </w:pPr>
      <w:r>
        <w:rPr>
          <w:rFonts w:eastAsiaTheme="minorEastAsia"/>
          <w:noProof/>
        </w:rPr>
        <w:lastRenderedPageBreak/>
        <w:drawing>
          <wp:inline distT="0" distB="0" distL="0" distR="0" wp14:anchorId="596E91EE" wp14:editId="08495229">
            <wp:extent cx="5724939" cy="6029389"/>
            <wp:effectExtent l="19050" t="19050" r="28575" b="9525"/>
            <wp:docPr id="199" name="Picture 199" descr="A group of math equation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Picture 199" descr="A group of math equations&#10;&#10;Description automatically generated"/>
                    <pic:cNvPicPr/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45543" cy="605108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3D7F6AE" w14:textId="77777777" w:rsidR="00931949" w:rsidRPr="00CA29B9" w:rsidRDefault="00931949" w:rsidP="00931949">
      <w:pPr>
        <w:rPr>
          <w:rFonts w:eastAsiaTheme="minorEastAsia"/>
        </w:rPr>
      </w:pPr>
    </w:p>
    <w:p w14:paraId="6F1F6652" w14:textId="740EB522" w:rsidR="00931949" w:rsidRPr="00CA29B9" w:rsidRDefault="00931949" w:rsidP="00931949">
      <w:pPr>
        <w:rPr>
          <w:rFonts w:eastAsiaTheme="minorEastAsia"/>
        </w:rPr>
      </w:pPr>
      <w:bookmarkStart w:id="166" w:name="Ans69"/>
      <w:bookmarkEnd w:id="166"/>
      <w:r w:rsidRPr="00CA29B9">
        <w:rPr>
          <w:rFonts w:eastAsiaTheme="minorEastAsia"/>
          <w:color w:val="FF0000"/>
        </w:rPr>
        <w:t>Qu 6</w:t>
      </w:r>
      <w:r>
        <w:rPr>
          <w:rFonts w:eastAsiaTheme="minorEastAsia"/>
          <w:color w:val="FF0000"/>
        </w:rPr>
        <w:t>9</w:t>
      </w:r>
      <w:r w:rsidRPr="00CA29B9">
        <w:rPr>
          <w:rFonts w:eastAsiaTheme="minorEastAsia"/>
          <w:color w:val="FF0000"/>
        </w:rPr>
        <w:t xml:space="preserve">… </w:t>
      </w:r>
      <w:r>
        <w:rPr>
          <w:rFonts w:eastAsiaTheme="minorEastAsia"/>
          <w:color w:val="FF0000"/>
        </w:rPr>
        <w:t xml:space="preserve">MEI </w:t>
      </w:r>
      <w:r w:rsidRPr="00CA29B9">
        <w:rPr>
          <w:rFonts w:eastAsiaTheme="minorEastAsia"/>
          <w:color w:val="FF0000"/>
        </w:rPr>
        <w:t>A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Paper 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June 202</w:t>
      </w:r>
      <w:r>
        <w:rPr>
          <w:rFonts w:eastAsiaTheme="minorEastAsia"/>
          <w:color w:val="FF0000"/>
        </w:rPr>
        <w:t>3</w:t>
      </w:r>
      <w:r w:rsidRPr="00CA29B9">
        <w:rPr>
          <w:rFonts w:eastAsiaTheme="minorEastAsia"/>
          <w:color w:val="FF0000"/>
        </w:rPr>
        <w:t xml:space="preserve"> - Question </w:t>
      </w:r>
      <w:r>
        <w:rPr>
          <w:rFonts w:eastAsiaTheme="minorEastAsia"/>
          <w:color w:val="FF0000"/>
        </w:rPr>
        <w:t>17</w:t>
      </w:r>
      <w:r w:rsidRPr="00CA29B9">
        <w:rPr>
          <w:rFonts w:eastAsiaTheme="minorEastAsia"/>
          <w:color w:val="FF0000"/>
        </w:rPr>
        <w:t xml:space="preserve">  (</w:t>
      </w:r>
      <w:hyperlink w:anchor="Qu69" w:history="1">
        <w:r w:rsidRPr="007C7794">
          <w:rPr>
            <w:rStyle w:val="Hyperlink"/>
            <w:rFonts w:eastAsiaTheme="minorEastAsia"/>
          </w:rPr>
          <w:t>Link to</w:t>
        </w:r>
        <w:r w:rsidRPr="007C7794">
          <w:rPr>
            <w:rStyle w:val="Hyperlink"/>
            <w:rFonts w:eastAsiaTheme="minorEastAsia"/>
          </w:rPr>
          <w:t xml:space="preserve"> </w:t>
        </w:r>
        <w:r w:rsidRPr="007C7794">
          <w:rPr>
            <w:rStyle w:val="Hyperlink"/>
            <w:rFonts w:eastAsiaTheme="minorEastAsia"/>
          </w:rPr>
          <w:t>Question</w:t>
        </w:r>
      </w:hyperlink>
      <w:r w:rsidRPr="00CA29B9">
        <w:rPr>
          <w:rFonts w:eastAsiaTheme="minorEastAsia"/>
          <w:color w:val="FF0000"/>
        </w:rPr>
        <w:t>)</w:t>
      </w:r>
    </w:p>
    <w:p w14:paraId="22A55452" w14:textId="40F99452" w:rsidR="00931949" w:rsidRPr="00CA29B9" w:rsidRDefault="00931949" w:rsidP="00931949">
      <w:pPr>
        <w:rPr>
          <w:rFonts w:eastAsiaTheme="minorEastAsia"/>
        </w:rPr>
      </w:pPr>
      <w:r w:rsidRPr="00931949">
        <w:rPr>
          <w:rFonts w:eastAsiaTheme="minorEastAsia"/>
          <w:noProof/>
        </w:rPr>
        <w:lastRenderedPageBreak/>
        <w:drawing>
          <wp:inline distT="0" distB="0" distL="0" distR="0" wp14:anchorId="41BBF5B7" wp14:editId="49419402">
            <wp:extent cx="5731510" cy="3462020"/>
            <wp:effectExtent l="19050" t="19050" r="21590" b="2413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4620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BA0A36F" w14:textId="77777777" w:rsidR="00931949" w:rsidRDefault="00931949" w:rsidP="00931949">
      <w:pPr>
        <w:rPr>
          <w:rFonts w:eastAsiaTheme="minorEastAsia"/>
          <w:color w:val="FF0000"/>
        </w:rPr>
      </w:pPr>
    </w:p>
    <w:p w14:paraId="1D3F45B7" w14:textId="51ABC06B" w:rsidR="00CE56DA" w:rsidRDefault="00CE56DA" w:rsidP="00CE56DA">
      <w:pPr>
        <w:rPr>
          <w:rFonts w:eastAsiaTheme="minorEastAsia"/>
          <w:color w:val="FF0000"/>
        </w:rPr>
      </w:pPr>
      <w:bookmarkStart w:id="167" w:name="Ans70"/>
      <w:bookmarkEnd w:id="163"/>
      <w:bookmarkEnd w:id="167"/>
      <w:r w:rsidRPr="00CA29B9">
        <w:rPr>
          <w:rFonts w:eastAsiaTheme="minorEastAsia"/>
          <w:color w:val="FF0000"/>
        </w:rPr>
        <w:t xml:space="preserve">Qu </w:t>
      </w:r>
      <w:r>
        <w:rPr>
          <w:rFonts w:eastAsiaTheme="minorEastAsia"/>
          <w:color w:val="FF0000"/>
        </w:rPr>
        <w:t>70</w:t>
      </w:r>
      <w:r w:rsidRPr="00CA29B9">
        <w:rPr>
          <w:rFonts w:eastAsiaTheme="minorEastAsia"/>
          <w:color w:val="FF0000"/>
        </w:rPr>
        <w:t xml:space="preserve">… </w:t>
      </w:r>
      <w:bookmarkStart w:id="168" w:name="_Hlk167369546"/>
      <w:r>
        <w:rPr>
          <w:rFonts w:eastAsiaTheme="minorEastAsia"/>
          <w:color w:val="FF0000"/>
        </w:rPr>
        <w:t xml:space="preserve">OCR </w:t>
      </w:r>
      <w:r w:rsidRPr="00CA29B9">
        <w:rPr>
          <w:rFonts w:eastAsiaTheme="minorEastAsia"/>
          <w:color w:val="FF0000"/>
        </w:rPr>
        <w:t>A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Paper 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June 202</w:t>
      </w:r>
      <w:r>
        <w:rPr>
          <w:rFonts w:eastAsiaTheme="minorEastAsia"/>
          <w:color w:val="FF0000"/>
        </w:rPr>
        <w:t>3</w:t>
      </w:r>
      <w:r w:rsidRPr="00CA29B9">
        <w:rPr>
          <w:rFonts w:eastAsiaTheme="minorEastAsia"/>
          <w:color w:val="FF0000"/>
        </w:rPr>
        <w:t xml:space="preserve"> - Question </w:t>
      </w:r>
      <w:r>
        <w:rPr>
          <w:rFonts w:eastAsiaTheme="minorEastAsia"/>
          <w:color w:val="FF0000"/>
        </w:rPr>
        <w:t>6</w:t>
      </w:r>
      <w:bookmarkEnd w:id="168"/>
      <w:r w:rsidRPr="00CA29B9">
        <w:rPr>
          <w:rFonts w:eastAsiaTheme="minorEastAsia"/>
          <w:color w:val="FF0000"/>
        </w:rPr>
        <w:t xml:space="preserve">  (</w:t>
      </w:r>
      <w:hyperlink w:anchor="Qu70" w:history="1">
        <w:r w:rsidRPr="007C7794">
          <w:rPr>
            <w:rStyle w:val="Hyperlink"/>
            <w:rFonts w:eastAsiaTheme="minorEastAsia"/>
          </w:rPr>
          <w:t>Link to Question</w:t>
        </w:r>
      </w:hyperlink>
      <w:r w:rsidRPr="00CA29B9">
        <w:rPr>
          <w:rFonts w:eastAsiaTheme="minorEastAsia"/>
          <w:color w:val="FF0000"/>
        </w:rPr>
        <w:t>)</w:t>
      </w:r>
      <w:bookmarkStart w:id="169" w:name="_Hlk167369583"/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9016"/>
      </w:tblGrid>
      <w:tr w:rsidR="00773DE2" w14:paraId="14DAAF71" w14:textId="77777777" w:rsidTr="00773DE2">
        <w:tc>
          <w:tcPr>
            <w:tcW w:w="9016" w:type="dxa"/>
          </w:tcPr>
          <w:p w14:paraId="3A381717" w14:textId="64315CCA" w:rsidR="00773DE2" w:rsidRDefault="00773DE2" w:rsidP="00CE56DA">
            <w:pPr>
              <w:rPr>
                <w:rFonts w:eastAsiaTheme="minorEastAsia"/>
              </w:rPr>
            </w:pPr>
            <w:r w:rsidRPr="00CE56DA">
              <w:rPr>
                <w:rFonts w:eastAsiaTheme="minorEastAsia"/>
              </w:rPr>
              <w:lastRenderedPageBreak/>
              <w:drawing>
                <wp:inline distT="0" distB="0" distL="0" distR="0" wp14:anchorId="482F97C2" wp14:editId="64DDB747">
                  <wp:extent cx="5731510" cy="3150235"/>
                  <wp:effectExtent l="0" t="0" r="2540" b="0"/>
                  <wp:docPr id="186" name="Picture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3150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E56DA">
              <w:rPr>
                <w:noProof/>
              </w:rPr>
              <w:t xml:space="preserve"> </w:t>
            </w:r>
            <w:r w:rsidRPr="00CE56DA">
              <w:rPr>
                <w:rFonts w:eastAsiaTheme="minorEastAsia"/>
              </w:rPr>
              <w:drawing>
                <wp:inline distT="0" distB="0" distL="0" distR="0" wp14:anchorId="28CD1BC6" wp14:editId="5FAF53DE">
                  <wp:extent cx="5731510" cy="4076065"/>
                  <wp:effectExtent l="0" t="0" r="2540" b="635"/>
                  <wp:docPr id="188" name="Picture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31510" cy="4076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70B0103" w14:textId="77777777" w:rsidR="00CE56DA" w:rsidRDefault="00CE56DA" w:rsidP="00CE56DA">
      <w:pPr>
        <w:rPr>
          <w:rFonts w:eastAsiaTheme="minorEastAsia"/>
          <w:color w:val="FF0000"/>
        </w:rPr>
      </w:pPr>
    </w:p>
    <w:p w14:paraId="0F4ACE3F" w14:textId="287A7C56" w:rsidR="00CE56DA" w:rsidRPr="00CA29B9" w:rsidRDefault="00CE56DA" w:rsidP="00CE56DA">
      <w:pPr>
        <w:rPr>
          <w:rFonts w:eastAsiaTheme="minorEastAsia"/>
        </w:rPr>
      </w:pPr>
      <w:bookmarkStart w:id="170" w:name="Ans71"/>
      <w:bookmarkEnd w:id="169"/>
      <w:bookmarkEnd w:id="170"/>
      <w:r w:rsidRPr="00CA29B9">
        <w:rPr>
          <w:rFonts w:eastAsiaTheme="minorEastAsia"/>
          <w:color w:val="FF0000"/>
        </w:rPr>
        <w:t xml:space="preserve">Qu </w:t>
      </w:r>
      <w:r>
        <w:rPr>
          <w:rFonts w:eastAsiaTheme="minorEastAsia"/>
          <w:color w:val="FF0000"/>
        </w:rPr>
        <w:t>71</w:t>
      </w:r>
      <w:r w:rsidRPr="00CA29B9">
        <w:rPr>
          <w:rFonts w:eastAsiaTheme="minorEastAsia"/>
          <w:color w:val="FF0000"/>
        </w:rPr>
        <w:t xml:space="preserve">… </w:t>
      </w:r>
      <w:bookmarkStart w:id="171" w:name="_Hlk167369558"/>
      <w:r>
        <w:rPr>
          <w:rFonts w:eastAsiaTheme="minorEastAsia"/>
          <w:color w:val="FF0000"/>
        </w:rPr>
        <w:t xml:space="preserve">MEI </w:t>
      </w:r>
      <w:r w:rsidRPr="00CA29B9">
        <w:rPr>
          <w:rFonts w:eastAsiaTheme="minorEastAsia"/>
          <w:color w:val="FF0000"/>
        </w:rPr>
        <w:t>A</w:t>
      </w:r>
      <w:r>
        <w:rPr>
          <w:rFonts w:eastAsiaTheme="minorEastAsia"/>
          <w:color w:val="FF0000"/>
        </w:rPr>
        <w:t>2</w:t>
      </w:r>
      <w:r w:rsidRPr="00CA29B9">
        <w:rPr>
          <w:rFonts w:eastAsiaTheme="minorEastAsia"/>
          <w:color w:val="FF0000"/>
        </w:rPr>
        <w:t xml:space="preserve"> Paper </w:t>
      </w:r>
      <w:r w:rsidR="00F36AE1">
        <w:rPr>
          <w:rFonts w:eastAsiaTheme="minorEastAsia"/>
          <w:color w:val="FF0000"/>
        </w:rPr>
        <w:t>3</w:t>
      </w:r>
      <w:r w:rsidRPr="00CA29B9">
        <w:rPr>
          <w:rFonts w:eastAsiaTheme="minorEastAsia"/>
          <w:color w:val="FF0000"/>
        </w:rPr>
        <w:t xml:space="preserve"> June 202</w:t>
      </w:r>
      <w:r>
        <w:rPr>
          <w:rFonts w:eastAsiaTheme="minorEastAsia"/>
          <w:color w:val="FF0000"/>
        </w:rPr>
        <w:t>3</w:t>
      </w:r>
      <w:r w:rsidRPr="00CA29B9">
        <w:rPr>
          <w:rFonts w:eastAsiaTheme="minorEastAsia"/>
          <w:color w:val="FF0000"/>
        </w:rPr>
        <w:t xml:space="preserve"> - Question </w:t>
      </w:r>
      <w:r w:rsidR="00F36AE1">
        <w:rPr>
          <w:rFonts w:eastAsiaTheme="minorEastAsia"/>
          <w:color w:val="FF0000"/>
        </w:rPr>
        <w:t>3</w:t>
      </w:r>
      <w:bookmarkEnd w:id="171"/>
      <w:r w:rsidRPr="00CA29B9">
        <w:rPr>
          <w:rFonts w:eastAsiaTheme="minorEastAsia"/>
          <w:color w:val="FF0000"/>
        </w:rPr>
        <w:t xml:space="preserve">  (</w:t>
      </w:r>
      <w:hyperlink w:anchor="Qu71" w:history="1">
        <w:r w:rsidRPr="007C7794">
          <w:rPr>
            <w:rStyle w:val="Hyperlink"/>
            <w:rFonts w:eastAsiaTheme="minorEastAsia"/>
          </w:rPr>
          <w:t>Link</w:t>
        </w:r>
        <w:r w:rsidRPr="007C7794">
          <w:rPr>
            <w:rStyle w:val="Hyperlink"/>
            <w:rFonts w:eastAsiaTheme="minorEastAsia"/>
          </w:rPr>
          <w:t xml:space="preserve"> </w:t>
        </w:r>
        <w:r w:rsidRPr="007C7794">
          <w:rPr>
            <w:rStyle w:val="Hyperlink"/>
            <w:rFonts w:eastAsiaTheme="minorEastAsia"/>
          </w:rPr>
          <w:t>to Q</w:t>
        </w:r>
        <w:r w:rsidRPr="007C7794">
          <w:rPr>
            <w:rStyle w:val="Hyperlink"/>
            <w:rFonts w:eastAsiaTheme="minorEastAsia"/>
          </w:rPr>
          <w:t>u</w:t>
        </w:r>
        <w:r w:rsidRPr="007C7794">
          <w:rPr>
            <w:rStyle w:val="Hyperlink"/>
            <w:rFonts w:eastAsiaTheme="minorEastAsia"/>
          </w:rPr>
          <w:t>e</w:t>
        </w:r>
        <w:r w:rsidRPr="007C7794">
          <w:rPr>
            <w:rStyle w:val="Hyperlink"/>
            <w:rFonts w:eastAsiaTheme="minorEastAsia"/>
          </w:rPr>
          <w:t>stion</w:t>
        </w:r>
      </w:hyperlink>
      <w:r w:rsidRPr="00CA29B9">
        <w:rPr>
          <w:rFonts w:eastAsiaTheme="minorEastAsia"/>
          <w:color w:val="FF0000"/>
        </w:rPr>
        <w:t>)</w:t>
      </w:r>
      <w:bookmarkStart w:id="172" w:name="_Hlk167369594"/>
    </w:p>
    <w:p w14:paraId="43D707B3" w14:textId="25A52565" w:rsidR="00CE56DA" w:rsidRPr="00CA29B9" w:rsidRDefault="00210DD4" w:rsidP="00CE56DA">
      <w:pPr>
        <w:rPr>
          <w:rFonts w:eastAsiaTheme="minorEastAsia"/>
        </w:rPr>
      </w:pPr>
      <w:r w:rsidRPr="00210DD4">
        <w:rPr>
          <w:rFonts w:eastAsiaTheme="minorEastAsia"/>
        </w:rPr>
        <w:lastRenderedPageBreak/>
        <w:drawing>
          <wp:inline distT="0" distB="0" distL="0" distR="0" wp14:anchorId="4B984F8F" wp14:editId="5DEFFCBE">
            <wp:extent cx="5731510" cy="3754120"/>
            <wp:effectExtent l="19050" t="19050" r="21590" b="1778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7541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B4F3C70" w14:textId="77777777" w:rsidR="00CE56DA" w:rsidRDefault="00CE56DA" w:rsidP="00CE56DA">
      <w:pPr>
        <w:rPr>
          <w:rFonts w:eastAsiaTheme="minorEastAsia"/>
          <w:color w:val="FF0000"/>
        </w:rPr>
      </w:pPr>
    </w:p>
    <w:bookmarkEnd w:id="172"/>
    <w:p w14:paraId="0AB950D2" w14:textId="77777777" w:rsidR="007C7794" w:rsidRPr="00E857FD" w:rsidRDefault="007C7794" w:rsidP="00931949">
      <w:pPr>
        <w:rPr>
          <w:rFonts w:eastAsiaTheme="minorEastAsia"/>
        </w:rPr>
      </w:pPr>
    </w:p>
    <w:sectPr w:rsidR="007C7794" w:rsidRPr="00E857FD" w:rsidSect="00325BFF">
      <w:pgSz w:w="11906" w:h="16838"/>
      <w:pgMar w:top="1247" w:right="1440" w:bottom="1247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95D32F0"/>
    <w:multiLevelType w:val="hybridMultilevel"/>
    <w:tmpl w:val="F0DAA28C"/>
    <w:lvl w:ilvl="0" w:tplc="AE24393A">
      <w:start w:val="1"/>
      <w:numFmt w:val="bullet"/>
      <w:lvlText w:val=""/>
      <w:lvlJc w:val="left"/>
      <w:pPr>
        <w:ind w:left="340" w:hanging="227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29565E4"/>
    <w:multiLevelType w:val="hybridMultilevel"/>
    <w:tmpl w:val="417A3734"/>
    <w:lvl w:ilvl="0" w:tplc="0809001B">
      <w:start w:val="1"/>
      <w:numFmt w:val="lowerRoman"/>
      <w:lvlText w:val="%1."/>
      <w:lvlJc w:val="righ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 w16cid:durableId="1117985559">
    <w:abstractNumId w:val="0"/>
  </w:num>
  <w:num w:numId="2" w16cid:durableId="121006743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7556"/>
    <w:rsid w:val="00040429"/>
    <w:rsid w:val="000C4179"/>
    <w:rsid w:val="000D799A"/>
    <w:rsid w:val="000E0277"/>
    <w:rsid w:val="00122703"/>
    <w:rsid w:val="001324AE"/>
    <w:rsid w:val="00144DD0"/>
    <w:rsid w:val="00147BB0"/>
    <w:rsid w:val="0016146F"/>
    <w:rsid w:val="00166E51"/>
    <w:rsid w:val="00182C99"/>
    <w:rsid w:val="001934D8"/>
    <w:rsid w:val="001A0716"/>
    <w:rsid w:val="001A2AC4"/>
    <w:rsid w:val="001F3710"/>
    <w:rsid w:val="00210DD4"/>
    <w:rsid w:val="002502FF"/>
    <w:rsid w:val="00271135"/>
    <w:rsid w:val="00283BDD"/>
    <w:rsid w:val="002A24F2"/>
    <w:rsid w:val="002B0874"/>
    <w:rsid w:val="002B104A"/>
    <w:rsid w:val="002C1114"/>
    <w:rsid w:val="00303D65"/>
    <w:rsid w:val="0031410B"/>
    <w:rsid w:val="00325BFF"/>
    <w:rsid w:val="0035216C"/>
    <w:rsid w:val="003562EB"/>
    <w:rsid w:val="003563D9"/>
    <w:rsid w:val="0035706F"/>
    <w:rsid w:val="00385699"/>
    <w:rsid w:val="003D1898"/>
    <w:rsid w:val="003F44F5"/>
    <w:rsid w:val="00415A0B"/>
    <w:rsid w:val="0046787E"/>
    <w:rsid w:val="00485393"/>
    <w:rsid w:val="004C6A99"/>
    <w:rsid w:val="00504FF7"/>
    <w:rsid w:val="00530B5B"/>
    <w:rsid w:val="00537696"/>
    <w:rsid w:val="00542502"/>
    <w:rsid w:val="00547199"/>
    <w:rsid w:val="00571D04"/>
    <w:rsid w:val="005754CD"/>
    <w:rsid w:val="005802F9"/>
    <w:rsid w:val="00594DC5"/>
    <w:rsid w:val="005D1837"/>
    <w:rsid w:val="006159E6"/>
    <w:rsid w:val="006811E9"/>
    <w:rsid w:val="0069630B"/>
    <w:rsid w:val="006B75FB"/>
    <w:rsid w:val="006D2F27"/>
    <w:rsid w:val="00720E3B"/>
    <w:rsid w:val="00724CBD"/>
    <w:rsid w:val="00773DE2"/>
    <w:rsid w:val="00792844"/>
    <w:rsid w:val="007C7794"/>
    <w:rsid w:val="007E78BA"/>
    <w:rsid w:val="007F2BA3"/>
    <w:rsid w:val="00825A09"/>
    <w:rsid w:val="008470F4"/>
    <w:rsid w:val="00847556"/>
    <w:rsid w:val="008B1BC9"/>
    <w:rsid w:val="008B46B0"/>
    <w:rsid w:val="008B5487"/>
    <w:rsid w:val="00931949"/>
    <w:rsid w:val="00931B8B"/>
    <w:rsid w:val="00934FB0"/>
    <w:rsid w:val="00941DCD"/>
    <w:rsid w:val="009421E2"/>
    <w:rsid w:val="00951CED"/>
    <w:rsid w:val="00954F65"/>
    <w:rsid w:val="009A4792"/>
    <w:rsid w:val="009E3667"/>
    <w:rsid w:val="00A40197"/>
    <w:rsid w:val="00A93C05"/>
    <w:rsid w:val="00A96AB1"/>
    <w:rsid w:val="00AE6995"/>
    <w:rsid w:val="00B2463F"/>
    <w:rsid w:val="00B41DAF"/>
    <w:rsid w:val="00B572C8"/>
    <w:rsid w:val="00B637B5"/>
    <w:rsid w:val="00C0503B"/>
    <w:rsid w:val="00C20F58"/>
    <w:rsid w:val="00C353DA"/>
    <w:rsid w:val="00C57CCB"/>
    <w:rsid w:val="00C86B46"/>
    <w:rsid w:val="00C9169B"/>
    <w:rsid w:val="00CA0A22"/>
    <w:rsid w:val="00CE56DA"/>
    <w:rsid w:val="00D15181"/>
    <w:rsid w:val="00D21703"/>
    <w:rsid w:val="00D872A0"/>
    <w:rsid w:val="00E05C86"/>
    <w:rsid w:val="00E10C85"/>
    <w:rsid w:val="00E1629C"/>
    <w:rsid w:val="00E857FD"/>
    <w:rsid w:val="00EC1727"/>
    <w:rsid w:val="00EC5B8A"/>
    <w:rsid w:val="00EE794A"/>
    <w:rsid w:val="00F36AE1"/>
    <w:rsid w:val="00F577E2"/>
    <w:rsid w:val="00FE16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22A56A"/>
  <w15:chartTrackingRefBased/>
  <w15:docId w15:val="{F7F99849-BBCF-4369-8D01-879829BF47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503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503B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EC5B8A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530B5B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C86B46"/>
    <w:rPr>
      <w:color w:val="954F72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504FF7"/>
    <w:rPr>
      <w:color w:val="605E5C"/>
      <w:shd w:val="clear" w:color="auto" w:fill="E1DFDD"/>
    </w:rPr>
  </w:style>
  <w:style w:type="table" w:styleId="TableGrid">
    <w:name w:val="Table Grid"/>
    <w:basedOn w:val="TableNormal"/>
    <w:uiPriority w:val="39"/>
    <w:rsid w:val="001A07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857F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6566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90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99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1.wmf"/><Relationship Id="rId21" Type="http://schemas.openxmlformats.org/officeDocument/2006/relationships/image" Target="media/image16.png"/><Relationship Id="rId42" Type="http://schemas.openxmlformats.org/officeDocument/2006/relationships/image" Target="media/image37.png"/><Relationship Id="rId63" Type="http://schemas.openxmlformats.org/officeDocument/2006/relationships/image" Target="media/image57.png"/><Relationship Id="rId84" Type="http://schemas.openxmlformats.org/officeDocument/2006/relationships/image" Target="media/image78.png"/><Relationship Id="rId138" Type="http://schemas.openxmlformats.org/officeDocument/2006/relationships/oleObject" Target="embeddings/oleObject12.bin"/><Relationship Id="rId159" Type="http://schemas.openxmlformats.org/officeDocument/2006/relationships/oleObject" Target="embeddings/oleObject20.bin"/><Relationship Id="rId170" Type="http://schemas.openxmlformats.org/officeDocument/2006/relationships/oleObject" Target="embeddings/oleObject25.bin"/><Relationship Id="rId191" Type="http://schemas.openxmlformats.org/officeDocument/2006/relationships/image" Target="media/image157.png"/><Relationship Id="rId205" Type="http://schemas.openxmlformats.org/officeDocument/2006/relationships/image" Target="media/image171.png"/><Relationship Id="rId226" Type="http://schemas.openxmlformats.org/officeDocument/2006/relationships/image" Target="media/image192.png"/><Relationship Id="rId107" Type="http://schemas.openxmlformats.org/officeDocument/2006/relationships/image" Target="media/image101.png"/><Relationship Id="rId11" Type="http://schemas.openxmlformats.org/officeDocument/2006/relationships/image" Target="media/image6.png"/><Relationship Id="rId32" Type="http://schemas.openxmlformats.org/officeDocument/2006/relationships/image" Target="media/image27.png"/><Relationship Id="rId53" Type="http://schemas.openxmlformats.org/officeDocument/2006/relationships/image" Target="media/image47.png"/><Relationship Id="rId74" Type="http://schemas.openxmlformats.org/officeDocument/2006/relationships/image" Target="media/image68.png"/><Relationship Id="rId128" Type="http://schemas.openxmlformats.org/officeDocument/2006/relationships/oleObject" Target="embeddings/oleObject7.bin"/><Relationship Id="rId149" Type="http://schemas.openxmlformats.org/officeDocument/2006/relationships/image" Target="media/image128.png"/><Relationship Id="rId5" Type="http://schemas.openxmlformats.org/officeDocument/2006/relationships/webSettings" Target="webSettings.xml"/><Relationship Id="rId95" Type="http://schemas.openxmlformats.org/officeDocument/2006/relationships/image" Target="media/image89.png"/><Relationship Id="rId160" Type="http://schemas.openxmlformats.org/officeDocument/2006/relationships/image" Target="media/image135.wmf"/><Relationship Id="rId181" Type="http://schemas.openxmlformats.org/officeDocument/2006/relationships/image" Target="media/image147.png"/><Relationship Id="rId216" Type="http://schemas.openxmlformats.org/officeDocument/2006/relationships/image" Target="media/image182.png"/><Relationship Id="rId237" Type="http://schemas.openxmlformats.org/officeDocument/2006/relationships/image" Target="media/image201.png"/><Relationship Id="rId22" Type="http://schemas.openxmlformats.org/officeDocument/2006/relationships/image" Target="media/image17.png"/><Relationship Id="rId43" Type="http://schemas.openxmlformats.org/officeDocument/2006/relationships/image" Target="media/image38.png"/><Relationship Id="rId64" Type="http://schemas.openxmlformats.org/officeDocument/2006/relationships/image" Target="media/image58.png"/><Relationship Id="rId118" Type="http://schemas.openxmlformats.org/officeDocument/2006/relationships/oleObject" Target="embeddings/oleObject2.bin"/><Relationship Id="rId139" Type="http://schemas.openxmlformats.org/officeDocument/2006/relationships/image" Target="media/image122.wmf"/><Relationship Id="rId85" Type="http://schemas.openxmlformats.org/officeDocument/2006/relationships/image" Target="media/image79.png"/><Relationship Id="rId150" Type="http://schemas.openxmlformats.org/officeDocument/2006/relationships/image" Target="media/image129.wmf"/><Relationship Id="rId171" Type="http://schemas.openxmlformats.org/officeDocument/2006/relationships/image" Target="media/image141.wmf"/><Relationship Id="rId192" Type="http://schemas.openxmlformats.org/officeDocument/2006/relationships/image" Target="media/image158.png"/><Relationship Id="rId206" Type="http://schemas.openxmlformats.org/officeDocument/2006/relationships/image" Target="media/image172.png"/><Relationship Id="rId227" Type="http://schemas.openxmlformats.org/officeDocument/2006/relationships/image" Target="media/image193.png"/><Relationship Id="rId12" Type="http://schemas.openxmlformats.org/officeDocument/2006/relationships/image" Target="media/image7.png"/><Relationship Id="rId33" Type="http://schemas.openxmlformats.org/officeDocument/2006/relationships/image" Target="media/image28.png"/><Relationship Id="rId108" Type="http://schemas.openxmlformats.org/officeDocument/2006/relationships/image" Target="media/image102.png"/><Relationship Id="rId129" Type="http://schemas.openxmlformats.org/officeDocument/2006/relationships/image" Target="media/image117.wmf"/><Relationship Id="rId54" Type="http://schemas.openxmlformats.org/officeDocument/2006/relationships/image" Target="media/image48.png"/><Relationship Id="rId75" Type="http://schemas.openxmlformats.org/officeDocument/2006/relationships/image" Target="media/image69.png"/><Relationship Id="rId96" Type="http://schemas.openxmlformats.org/officeDocument/2006/relationships/image" Target="media/image90.png"/><Relationship Id="rId140" Type="http://schemas.openxmlformats.org/officeDocument/2006/relationships/oleObject" Target="embeddings/oleObject13.bin"/><Relationship Id="rId161" Type="http://schemas.openxmlformats.org/officeDocument/2006/relationships/oleObject" Target="embeddings/oleObject21.bin"/><Relationship Id="rId182" Type="http://schemas.openxmlformats.org/officeDocument/2006/relationships/image" Target="media/image148.png"/><Relationship Id="rId217" Type="http://schemas.openxmlformats.org/officeDocument/2006/relationships/image" Target="media/image183.png"/><Relationship Id="rId6" Type="http://schemas.openxmlformats.org/officeDocument/2006/relationships/image" Target="media/image1.png"/><Relationship Id="rId238" Type="http://schemas.openxmlformats.org/officeDocument/2006/relationships/image" Target="media/image202.png"/><Relationship Id="rId23" Type="http://schemas.openxmlformats.org/officeDocument/2006/relationships/image" Target="media/image18.png"/><Relationship Id="rId119" Type="http://schemas.openxmlformats.org/officeDocument/2006/relationships/image" Target="media/image112.wmf"/><Relationship Id="rId44" Type="http://schemas.openxmlformats.org/officeDocument/2006/relationships/image" Target="media/image39.wmf"/><Relationship Id="rId65" Type="http://schemas.openxmlformats.org/officeDocument/2006/relationships/image" Target="media/image59.png"/><Relationship Id="rId86" Type="http://schemas.openxmlformats.org/officeDocument/2006/relationships/image" Target="media/image80.png"/><Relationship Id="rId130" Type="http://schemas.openxmlformats.org/officeDocument/2006/relationships/oleObject" Target="embeddings/oleObject8.bin"/><Relationship Id="rId151" Type="http://schemas.openxmlformats.org/officeDocument/2006/relationships/image" Target="media/image130.wmf"/><Relationship Id="rId172" Type="http://schemas.openxmlformats.org/officeDocument/2006/relationships/oleObject" Target="embeddings/oleObject26.bin"/><Relationship Id="rId193" Type="http://schemas.openxmlformats.org/officeDocument/2006/relationships/image" Target="media/image159.png"/><Relationship Id="rId207" Type="http://schemas.openxmlformats.org/officeDocument/2006/relationships/image" Target="media/image173.png"/><Relationship Id="rId228" Type="http://schemas.openxmlformats.org/officeDocument/2006/relationships/image" Target="media/image1870.png"/><Relationship Id="rId13" Type="http://schemas.openxmlformats.org/officeDocument/2006/relationships/image" Target="media/image8.png"/><Relationship Id="rId109" Type="http://schemas.openxmlformats.org/officeDocument/2006/relationships/image" Target="media/image103.png"/><Relationship Id="rId34" Type="http://schemas.openxmlformats.org/officeDocument/2006/relationships/image" Target="media/image29.png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image" Target="media/image91.png"/><Relationship Id="rId120" Type="http://schemas.openxmlformats.org/officeDocument/2006/relationships/oleObject" Target="embeddings/oleObject3.bin"/><Relationship Id="rId141" Type="http://schemas.openxmlformats.org/officeDocument/2006/relationships/image" Target="media/image123.wmf"/><Relationship Id="rId7" Type="http://schemas.openxmlformats.org/officeDocument/2006/relationships/image" Target="media/image2.png"/><Relationship Id="rId162" Type="http://schemas.openxmlformats.org/officeDocument/2006/relationships/image" Target="media/image136.wmf"/><Relationship Id="rId183" Type="http://schemas.openxmlformats.org/officeDocument/2006/relationships/image" Target="media/image149.png"/><Relationship Id="rId218" Type="http://schemas.openxmlformats.org/officeDocument/2006/relationships/image" Target="media/image184.png"/><Relationship Id="rId239" Type="http://schemas.openxmlformats.org/officeDocument/2006/relationships/fontTable" Target="fontTable.xml"/><Relationship Id="rId24" Type="http://schemas.openxmlformats.org/officeDocument/2006/relationships/image" Target="media/image19.png"/><Relationship Id="rId45" Type="http://schemas.openxmlformats.org/officeDocument/2006/relationships/oleObject" Target="embeddings/oleObject1.bin"/><Relationship Id="rId66" Type="http://schemas.openxmlformats.org/officeDocument/2006/relationships/image" Target="media/image60.png"/><Relationship Id="rId87" Type="http://schemas.openxmlformats.org/officeDocument/2006/relationships/image" Target="media/image81.png"/><Relationship Id="rId110" Type="http://schemas.openxmlformats.org/officeDocument/2006/relationships/image" Target="media/image104.png"/><Relationship Id="rId131" Type="http://schemas.openxmlformats.org/officeDocument/2006/relationships/image" Target="media/image118.wmf"/><Relationship Id="rId152" Type="http://schemas.openxmlformats.org/officeDocument/2006/relationships/oleObject" Target="embeddings/oleObject17.bin"/><Relationship Id="rId173" Type="http://schemas.openxmlformats.org/officeDocument/2006/relationships/image" Target="media/image142.wmf"/><Relationship Id="rId194" Type="http://schemas.openxmlformats.org/officeDocument/2006/relationships/image" Target="media/image160.png"/><Relationship Id="rId208" Type="http://schemas.openxmlformats.org/officeDocument/2006/relationships/image" Target="media/image174.png"/><Relationship Id="rId229" Type="http://schemas.openxmlformats.org/officeDocument/2006/relationships/image" Target="media/image1880.png"/><Relationship Id="rId240" Type="http://schemas.openxmlformats.org/officeDocument/2006/relationships/theme" Target="theme/theme1.xml"/><Relationship Id="rId14" Type="http://schemas.openxmlformats.org/officeDocument/2006/relationships/image" Target="media/image9.png"/><Relationship Id="rId35" Type="http://schemas.openxmlformats.org/officeDocument/2006/relationships/image" Target="media/image30.png"/><Relationship Id="rId56" Type="http://schemas.openxmlformats.org/officeDocument/2006/relationships/image" Target="media/image50.png"/><Relationship Id="rId77" Type="http://schemas.openxmlformats.org/officeDocument/2006/relationships/image" Target="media/image71.png"/><Relationship Id="rId100" Type="http://schemas.openxmlformats.org/officeDocument/2006/relationships/image" Target="media/image94.png"/><Relationship Id="rId8" Type="http://schemas.openxmlformats.org/officeDocument/2006/relationships/image" Target="media/image3.png"/><Relationship Id="rId98" Type="http://schemas.openxmlformats.org/officeDocument/2006/relationships/image" Target="media/image92.png"/><Relationship Id="rId121" Type="http://schemas.openxmlformats.org/officeDocument/2006/relationships/image" Target="media/image113.wmf"/><Relationship Id="rId142" Type="http://schemas.openxmlformats.org/officeDocument/2006/relationships/oleObject" Target="embeddings/oleObject14.bin"/><Relationship Id="rId163" Type="http://schemas.openxmlformats.org/officeDocument/2006/relationships/oleObject" Target="embeddings/oleObject22.bin"/><Relationship Id="rId184" Type="http://schemas.openxmlformats.org/officeDocument/2006/relationships/image" Target="media/image150.png"/><Relationship Id="rId219" Type="http://schemas.openxmlformats.org/officeDocument/2006/relationships/image" Target="media/image185.png"/><Relationship Id="rId230" Type="http://schemas.openxmlformats.org/officeDocument/2006/relationships/image" Target="media/image194.png"/><Relationship Id="rId25" Type="http://schemas.openxmlformats.org/officeDocument/2006/relationships/image" Target="media/image20.png"/><Relationship Id="rId46" Type="http://schemas.openxmlformats.org/officeDocument/2006/relationships/image" Target="media/image40.png"/><Relationship Id="rId67" Type="http://schemas.openxmlformats.org/officeDocument/2006/relationships/image" Target="media/image61.png"/><Relationship Id="rId88" Type="http://schemas.openxmlformats.org/officeDocument/2006/relationships/image" Target="media/image82.png"/><Relationship Id="rId111" Type="http://schemas.openxmlformats.org/officeDocument/2006/relationships/image" Target="media/image105.png"/><Relationship Id="rId132" Type="http://schemas.openxmlformats.org/officeDocument/2006/relationships/oleObject" Target="embeddings/oleObject9.bin"/><Relationship Id="rId153" Type="http://schemas.openxmlformats.org/officeDocument/2006/relationships/image" Target="media/image131.wmf"/><Relationship Id="rId174" Type="http://schemas.openxmlformats.org/officeDocument/2006/relationships/oleObject" Target="embeddings/oleObject27.bin"/><Relationship Id="rId195" Type="http://schemas.openxmlformats.org/officeDocument/2006/relationships/image" Target="media/image161.png"/><Relationship Id="rId209" Type="http://schemas.openxmlformats.org/officeDocument/2006/relationships/image" Target="media/image175.png"/><Relationship Id="rId190" Type="http://schemas.openxmlformats.org/officeDocument/2006/relationships/image" Target="media/image156.png"/><Relationship Id="rId204" Type="http://schemas.openxmlformats.org/officeDocument/2006/relationships/image" Target="media/image170.png"/><Relationship Id="rId220" Type="http://schemas.openxmlformats.org/officeDocument/2006/relationships/image" Target="media/image186.png"/><Relationship Id="rId225" Type="http://schemas.openxmlformats.org/officeDocument/2006/relationships/image" Target="media/image191.png"/><Relationship Id="rId15" Type="http://schemas.openxmlformats.org/officeDocument/2006/relationships/image" Target="media/image10.png"/><Relationship Id="rId36" Type="http://schemas.openxmlformats.org/officeDocument/2006/relationships/image" Target="media/image31.png"/><Relationship Id="rId57" Type="http://schemas.openxmlformats.org/officeDocument/2006/relationships/image" Target="media/image51.png"/><Relationship Id="rId106" Type="http://schemas.openxmlformats.org/officeDocument/2006/relationships/image" Target="media/image100.png"/><Relationship Id="rId127" Type="http://schemas.openxmlformats.org/officeDocument/2006/relationships/image" Target="media/image116.wmf"/><Relationship Id="rId10" Type="http://schemas.openxmlformats.org/officeDocument/2006/relationships/image" Target="media/image5.png"/><Relationship Id="rId31" Type="http://schemas.openxmlformats.org/officeDocument/2006/relationships/image" Target="media/image26.png"/><Relationship Id="rId52" Type="http://schemas.openxmlformats.org/officeDocument/2006/relationships/image" Target="media/image46.png"/><Relationship Id="rId73" Type="http://schemas.openxmlformats.org/officeDocument/2006/relationships/image" Target="media/image67.png"/><Relationship Id="rId78" Type="http://schemas.openxmlformats.org/officeDocument/2006/relationships/image" Target="media/image72.png"/><Relationship Id="rId94" Type="http://schemas.openxmlformats.org/officeDocument/2006/relationships/image" Target="media/image88.png"/><Relationship Id="rId99" Type="http://schemas.openxmlformats.org/officeDocument/2006/relationships/image" Target="media/image93.png"/><Relationship Id="rId101" Type="http://schemas.openxmlformats.org/officeDocument/2006/relationships/image" Target="media/image95.png"/><Relationship Id="rId122" Type="http://schemas.openxmlformats.org/officeDocument/2006/relationships/oleObject" Target="embeddings/oleObject4.bin"/><Relationship Id="rId143" Type="http://schemas.openxmlformats.org/officeDocument/2006/relationships/image" Target="media/image124.wmf"/><Relationship Id="rId148" Type="http://schemas.openxmlformats.org/officeDocument/2006/relationships/image" Target="media/image127.png"/><Relationship Id="rId164" Type="http://schemas.openxmlformats.org/officeDocument/2006/relationships/image" Target="media/image137.emf"/><Relationship Id="rId169" Type="http://schemas.openxmlformats.org/officeDocument/2006/relationships/image" Target="media/image140.wmf"/><Relationship Id="rId185" Type="http://schemas.openxmlformats.org/officeDocument/2006/relationships/image" Target="media/image151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80" Type="http://schemas.openxmlformats.org/officeDocument/2006/relationships/image" Target="media/image146.png"/><Relationship Id="rId210" Type="http://schemas.openxmlformats.org/officeDocument/2006/relationships/image" Target="media/image176.png"/><Relationship Id="rId215" Type="http://schemas.openxmlformats.org/officeDocument/2006/relationships/image" Target="media/image181.png"/><Relationship Id="rId236" Type="http://schemas.openxmlformats.org/officeDocument/2006/relationships/image" Target="media/image200.png"/><Relationship Id="rId26" Type="http://schemas.openxmlformats.org/officeDocument/2006/relationships/image" Target="media/image21.png"/><Relationship Id="rId231" Type="http://schemas.openxmlformats.org/officeDocument/2006/relationships/image" Target="media/image195.png"/><Relationship Id="rId47" Type="http://schemas.openxmlformats.org/officeDocument/2006/relationships/image" Target="media/image41.png"/><Relationship Id="rId68" Type="http://schemas.openxmlformats.org/officeDocument/2006/relationships/image" Target="media/image62.png"/><Relationship Id="rId89" Type="http://schemas.openxmlformats.org/officeDocument/2006/relationships/image" Target="media/image83.png"/><Relationship Id="rId112" Type="http://schemas.openxmlformats.org/officeDocument/2006/relationships/image" Target="media/image106.png"/><Relationship Id="rId133" Type="http://schemas.openxmlformats.org/officeDocument/2006/relationships/image" Target="media/image119.wmf"/><Relationship Id="rId154" Type="http://schemas.openxmlformats.org/officeDocument/2006/relationships/oleObject" Target="embeddings/oleObject18.bin"/><Relationship Id="rId175" Type="http://schemas.openxmlformats.org/officeDocument/2006/relationships/image" Target="media/image143.wmf"/><Relationship Id="rId196" Type="http://schemas.openxmlformats.org/officeDocument/2006/relationships/image" Target="media/image162.png"/><Relationship Id="rId200" Type="http://schemas.openxmlformats.org/officeDocument/2006/relationships/image" Target="media/image166.png"/><Relationship Id="rId16" Type="http://schemas.openxmlformats.org/officeDocument/2006/relationships/image" Target="media/image11.png"/><Relationship Id="rId221" Type="http://schemas.openxmlformats.org/officeDocument/2006/relationships/image" Target="media/image187.png"/><Relationship Id="rId37" Type="http://schemas.openxmlformats.org/officeDocument/2006/relationships/image" Target="media/image32.png"/><Relationship Id="rId58" Type="http://schemas.openxmlformats.org/officeDocument/2006/relationships/image" Target="media/image52.png"/><Relationship Id="rId79" Type="http://schemas.openxmlformats.org/officeDocument/2006/relationships/image" Target="media/image73.png"/><Relationship Id="rId102" Type="http://schemas.openxmlformats.org/officeDocument/2006/relationships/image" Target="media/image96.png"/><Relationship Id="rId123" Type="http://schemas.openxmlformats.org/officeDocument/2006/relationships/image" Target="media/image114.wmf"/><Relationship Id="rId144" Type="http://schemas.openxmlformats.org/officeDocument/2006/relationships/oleObject" Target="embeddings/oleObject15.bin"/><Relationship Id="rId90" Type="http://schemas.openxmlformats.org/officeDocument/2006/relationships/image" Target="media/image84.png"/><Relationship Id="rId165" Type="http://schemas.openxmlformats.org/officeDocument/2006/relationships/image" Target="media/image138.wmf"/><Relationship Id="rId186" Type="http://schemas.openxmlformats.org/officeDocument/2006/relationships/image" Target="media/image152.png"/><Relationship Id="rId211" Type="http://schemas.openxmlformats.org/officeDocument/2006/relationships/image" Target="media/image177.png"/><Relationship Id="rId232" Type="http://schemas.openxmlformats.org/officeDocument/2006/relationships/image" Target="media/image196.png"/><Relationship Id="rId27" Type="http://schemas.openxmlformats.org/officeDocument/2006/relationships/image" Target="media/image22.png"/><Relationship Id="rId48" Type="http://schemas.openxmlformats.org/officeDocument/2006/relationships/image" Target="media/image42.png"/><Relationship Id="rId69" Type="http://schemas.openxmlformats.org/officeDocument/2006/relationships/image" Target="media/image63.png"/><Relationship Id="rId113" Type="http://schemas.openxmlformats.org/officeDocument/2006/relationships/image" Target="media/image107.png"/><Relationship Id="rId134" Type="http://schemas.openxmlformats.org/officeDocument/2006/relationships/oleObject" Target="embeddings/oleObject10.bin"/><Relationship Id="rId80" Type="http://schemas.openxmlformats.org/officeDocument/2006/relationships/image" Target="media/image74.png"/><Relationship Id="rId155" Type="http://schemas.openxmlformats.org/officeDocument/2006/relationships/image" Target="media/image132.emf"/><Relationship Id="rId176" Type="http://schemas.openxmlformats.org/officeDocument/2006/relationships/oleObject" Target="embeddings/oleObject28.bin"/><Relationship Id="rId197" Type="http://schemas.openxmlformats.org/officeDocument/2006/relationships/image" Target="media/image163.png"/><Relationship Id="rId201" Type="http://schemas.openxmlformats.org/officeDocument/2006/relationships/image" Target="media/image167.png"/><Relationship Id="rId222" Type="http://schemas.openxmlformats.org/officeDocument/2006/relationships/image" Target="media/image188.png"/><Relationship Id="rId17" Type="http://schemas.openxmlformats.org/officeDocument/2006/relationships/image" Target="media/image12.png"/><Relationship Id="rId38" Type="http://schemas.openxmlformats.org/officeDocument/2006/relationships/image" Target="media/image33.png"/><Relationship Id="rId59" Type="http://schemas.openxmlformats.org/officeDocument/2006/relationships/image" Target="media/image53.png"/><Relationship Id="rId103" Type="http://schemas.openxmlformats.org/officeDocument/2006/relationships/image" Target="media/image97.png"/><Relationship Id="rId124" Type="http://schemas.openxmlformats.org/officeDocument/2006/relationships/oleObject" Target="embeddings/oleObject5.bin"/><Relationship Id="rId70" Type="http://schemas.openxmlformats.org/officeDocument/2006/relationships/image" Target="media/image64.png"/><Relationship Id="rId91" Type="http://schemas.openxmlformats.org/officeDocument/2006/relationships/image" Target="media/image85.png"/><Relationship Id="rId145" Type="http://schemas.openxmlformats.org/officeDocument/2006/relationships/image" Target="media/image125.wmf"/><Relationship Id="rId166" Type="http://schemas.openxmlformats.org/officeDocument/2006/relationships/oleObject" Target="embeddings/oleObject23.bin"/><Relationship Id="rId187" Type="http://schemas.openxmlformats.org/officeDocument/2006/relationships/image" Target="media/image153.png"/><Relationship Id="rId1" Type="http://schemas.openxmlformats.org/officeDocument/2006/relationships/customXml" Target="../customXml/item1.xml"/><Relationship Id="rId212" Type="http://schemas.openxmlformats.org/officeDocument/2006/relationships/image" Target="media/image178.png"/><Relationship Id="rId233" Type="http://schemas.openxmlformats.org/officeDocument/2006/relationships/image" Target="media/image197.png"/><Relationship Id="rId28" Type="http://schemas.openxmlformats.org/officeDocument/2006/relationships/image" Target="media/image23.png"/><Relationship Id="rId49" Type="http://schemas.openxmlformats.org/officeDocument/2006/relationships/image" Target="media/image43.png"/><Relationship Id="rId114" Type="http://schemas.openxmlformats.org/officeDocument/2006/relationships/image" Target="media/image108.png"/><Relationship Id="rId60" Type="http://schemas.openxmlformats.org/officeDocument/2006/relationships/image" Target="media/image54.png"/><Relationship Id="rId81" Type="http://schemas.openxmlformats.org/officeDocument/2006/relationships/image" Target="media/image75.png"/><Relationship Id="rId135" Type="http://schemas.openxmlformats.org/officeDocument/2006/relationships/image" Target="media/image120.wmf"/><Relationship Id="rId156" Type="http://schemas.openxmlformats.org/officeDocument/2006/relationships/image" Target="media/image133.wmf"/><Relationship Id="rId177" Type="http://schemas.openxmlformats.org/officeDocument/2006/relationships/image" Target="media/image144.wmf"/><Relationship Id="rId198" Type="http://schemas.openxmlformats.org/officeDocument/2006/relationships/image" Target="media/image164.png"/><Relationship Id="rId202" Type="http://schemas.openxmlformats.org/officeDocument/2006/relationships/image" Target="media/image168.png"/><Relationship Id="rId223" Type="http://schemas.openxmlformats.org/officeDocument/2006/relationships/image" Target="media/image189.png"/><Relationship Id="rId18" Type="http://schemas.openxmlformats.org/officeDocument/2006/relationships/image" Target="media/image13.png"/><Relationship Id="rId39" Type="http://schemas.openxmlformats.org/officeDocument/2006/relationships/image" Target="media/image34.png"/><Relationship Id="rId50" Type="http://schemas.openxmlformats.org/officeDocument/2006/relationships/image" Target="media/image44.png"/><Relationship Id="rId104" Type="http://schemas.openxmlformats.org/officeDocument/2006/relationships/image" Target="media/image98.png"/><Relationship Id="rId125" Type="http://schemas.openxmlformats.org/officeDocument/2006/relationships/image" Target="media/image115.wmf"/><Relationship Id="rId146" Type="http://schemas.openxmlformats.org/officeDocument/2006/relationships/oleObject" Target="embeddings/oleObject16.bin"/><Relationship Id="rId167" Type="http://schemas.openxmlformats.org/officeDocument/2006/relationships/image" Target="media/image139.wmf"/><Relationship Id="rId188" Type="http://schemas.openxmlformats.org/officeDocument/2006/relationships/image" Target="media/image154.png"/><Relationship Id="rId71" Type="http://schemas.openxmlformats.org/officeDocument/2006/relationships/image" Target="media/image65.png"/><Relationship Id="rId92" Type="http://schemas.openxmlformats.org/officeDocument/2006/relationships/image" Target="media/image86.png"/><Relationship Id="rId213" Type="http://schemas.openxmlformats.org/officeDocument/2006/relationships/image" Target="media/image179.png"/><Relationship Id="rId234" Type="http://schemas.openxmlformats.org/officeDocument/2006/relationships/image" Target="media/image198.png"/><Relationship Id="rId2" Type="http://schemas.openxmlformats.org/officeDocument/2006/relationships/numbering" Target="numbering.xml"/><Relationship Id="rId29" Type="http://schemas.openxmlformats.org/officeDocument/2006/relationships/image" Target="media/image24.png"/><Relationship Id="rId40" Type="http://schemas.openxmlformats.org/officeDocument/2006/relationships/image" Target="media/image35.png"/><Relationship Id="rId115" Type="http://schemas.openxmlformats.org/officeDocument/2006/relationships/image" Target="media/image109.png"/><Relationship Id="rId136" Type="http://schemas.openxmlformats.org/officeDocument/2006/relationships/oleObject" Target="embeddings/oleObject11.bin"/><Relationship Id="rId157" Type="http://schemas.openxmlformats.org/officeDocument/2006/relationships/oleObject" Target="embeddings/oleObject19.bin"/><Relationship Id="rId178" Type="http://schemas.openxmlformats.org/officeDocument/2006/relationships/oleObject" Target="embeddings/oleObject29.bin"/><Relationship Id="rId61" Type="http://schemas.openxmlformats.org/officeDocument/2006/relationships/image" Target="media/image55.png"/><Relationship Id="rId82" Type="http://schemas.openxmlformats.org/officeDocument/2006/relationships/image" Target="media/image76.png"/><Relationship Id="rId199" Type="http://schemas.openxmlformats.org/officeDocument/2006/relationships/image" Target="media/image165.png"/><Relationship Id="rId203" Type="http://schemas.openxmlformats.org/officeDocument/2006/relationships/image" Target="media/image169.png"/><Relationship Id="rId19" Type="http://schemas.openxmlformats.org/officeDocument/2006/relationships/image" Target="media/image14.png"/><Relationship Id="rId224" Type="http://schemas.openxmlformats.org/officeDocument/2006/relationships/image" Target="media/image190.png"/><Relationship Id="rId30" Type="http://schemas.openxmlformats.org/officeDocument/2006/relationships/image" Target="media/image25.png"/><Relationship Id="rId105" Type="http://schemas.openxmlformats.org/officeDocument/2006/relationships/image" Target="media/image99.png"/><Relationship Id="rId126" Type="http://schemas.openxmlformats.org/officeDocument/2006/relationships/oleObject" Target="embeddings/oleObject6.bin"/><Relationship Id="rId147" Type="http://schemas.openxmlformats.org/officeDocument/2006/relationships/image" Target="media/image126.png"/><Relationship Id="rId168" Type="http://schemas.openxmlformats.org/officeDocument/2006/relationships/oleObject" Target="embeddings/oleObject24.bin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93" Type="http://schemas.openxmlformats.org/officeDocument/2006/relationships/image" Target="media/image87.png"/><Relationship Id="rId189" Type="http://schemas.openxmlformats.org/officeDocument/2006/relationships/image" Target="media/image155.png"/><Relationship Id="rId3" Type="http://schemas.openxmlformats.org/officeDocument/2006/relationships/styles" Target="styles.xml"/><Relationship Id="rId214" Type="http://schemas.openxmlformats.org/officeDocument/2006/relationships/image" Target="media/image180.png"/><Relationship Id="rId235" Type="http://schemas.openxmlformats.org/officeDocument/2006/relationships/image" Target="media/image199.png"/><Relationship Id="rId116" Type="http://schemas.openxmlformats.org/officeDocument/2006/relationships/image" Target="media/image110.png"/><Relationship Id="rId137" Type="http://schemas.openxmlformats.org/officeDocument/2006/relationships/image" Target="media/image121.wmf"/><Relationship Id="rId158" Type="http://schemas.openxmlformats.org/officeDocument/2006/relationships/image" Target="media/image134.wmf"/><Relationship Id="rId20" Type="http://schemas.openxmlformats.org/officeDocument/2006/relationships/image" Target="media/image15.png"/><Relationship Id="rId41" Type="http://schemas.openxmlformats.org/officeDocument/2006/relationships/image" Target="media/image36.png"/><Relationship Id="rId62" Type="http://schemas.openxmlformats.org/officeDocument/2006/relationships/image" Target="media/image56.png"/><Relationship Id="rId83" Type="http://schemas.openxmlformats.org/officeDocument/2006/relationships/image" Target="media/image77.png"/><Relationship Id="rId179" Type="http://schemas.openxmlformats.org/officeDocument/2006/relationships/image" Target="media/image14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DD8039-C205-4483-A8C0-2272E9190C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30</TotalTime>
  <Pages>75</Pages>
  <Words>2248</Words>
  <Characters>12819</Characters>
  <Application>Microsoft Office Word</Application>
  <DocSecurity>0</DocSecurity>
  <Lines>106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ir Isaac Newton Sixth Form</Company>
  <LinksUpToDate>false</LinksUpToDate>
  <CharactersWithSpaces>15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ham Colman</dc:creator>
  <cp:keywords/>
  <dc:description/>
  <cp:lastModifiedBy>Graham Colman</cp:lastModifiedBy>
  <cp:revision>41</cp:revision>
  <cp:lastPrinted>2024-05-23T14:07:00Z</cp:lastPrinted>
  <dcterms:created xsi:type="dcterms:W3CDTF">2019-04-23T14:25:00Z</dcterms:created>
  <dcterms:modified xsi:type="dcterms:W3CDTF">2024-05-23T14:13:00Z</dcterms:modified>
</cp:coreProperties>
</file>